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b/>
          <w:bCs/>
          <w:sz w:val="44"/>
          <w:szCs w:val="28"/>
        </w:rPr>
      </w:pPr>
      <w:r>
        <w:rPr>
          <w:rFonts w:ascii="Times New Roman" w:hAnsi="Times New Roman" w:cs="Times New Roman"/>
          <w:b/>
          <w:bCs/>
          <w:sz w:val="44"/>
          <w:szCs w:val="28"/>
        </w:rPr>
        <w:t>2023年秋学期九年级数学第一次独立作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考试时间：120分钟  满分：150分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选择题（每题3分，共18分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．下列方程中，是一元二次方程的是（    ）</w:t>
      </w:r>
    </w:p>
    <w:p>
      <w:pPr>
        <w:tabs>
          <w:tab w:val="left" w:pos="4400"/>
        </w:tabs>
        <w:ind w:firstLine="273" w:firstLineChars="13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+2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﹣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﹣1）＝1</w:t>
      </w:r>
      <w:r>
        <w:rPr>
          <w:rFonts w:ascii="Times New Roman" w:hAnsi="Times New Roman" w:cs="Times New Roman"/>
        </w:rPr>
        <w:tab/>
      </w:r>
    </w:p>
    <w:p>
      <w:pPr>
        <w:tabs>
          <w:tab w:val="left" w:pos="4400"/>
        </w:tabs>
        <w:ind w:firstLine="273" w:firstLineChars="13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a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+</w:t>
      </w:r>
      <w:r>
        <w:rPr>
          <w:rFonts w:ascii="Times New Roman" w:hAnsi="Times New Roman" w:cs="Times New Roman"/>
          <w:i/>
          <w:szCs w:val="21"/>
        </w:rPr>
        <w:t>bx</w:t>
      </w:r>
      <w:r>
        <w:rPr>
          <w:rFonts w:ascii="Times New Roman" w:hAnsi="Times New Roman" w:cs="Times New Roman"/>
          <w:szCs w:val="21"/>
        </w:rPr>
        <w:t>+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＝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Cs w:val="21"/>
        </w:rPr>
        <w:t>D．3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﹣2</w:t>
      </w:r>
      <w:r>
        <w:rPr>
          <w:rFonts w:ascii="Times New Roman" w:hAnsi="Times New Roman" w:cs="Times New Roman"/>
          <w:i/>
          <w:szCs w:val="21"/>
        </w:rPr>
        <w:t>xy</w:t>
      </w:r>
      <w:r>
        <w:rPr>
          <w:rFonts w:ascii="Times New Roman" w:hAnsi="Times New Roman" w:cs="Times New Roman"/>
          <w:szCs w:val="21"/>
        </w:rPr>
        <w:t>﹣5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＝0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下列命题是真命题的是（　　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顶点在圆上的角叫圆周角</w:t>
      </w:r>
      <w:r>
        <w:rPr>
          <w:rFonts w:ascii="Times New Roman" w:hAnsi="Times New Roman" w:cs="Times New Roman"/>
        </w:rPr>
        <w:tab/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三点确定一个圆</w:t>
      </w:r>
      <w:r>
        <w:rPr>
          <w:rFonts w:ascii="Times New Roman" w:hAnsi="Times New Roman" w:cs="Times New Roman"/>
        </w:rPr>
        <w:tab/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圆的切线垂直于半径</w:t>
      </w:r>
      <w:r>
        <w:rPr>
          <w:rFonts w:ascii="Times New Roman" w:hAnsi="Times New Roman" w:cs="Times New Roman"/>
        </w:rPr>
        <w:tab/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半径相等的半圆是等弧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</w:rPr>
        <w:t>O的半径为5cm，点A到圆心O的距离OA=3cm，则点A与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</w:rPr>
        <w:t>O的位置关系为(     )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点A在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</w:rPr>
        <w:t>O上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点A在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</w:rPr>
        <w:t>O内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.点A在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</w:rPr>
        <w:t>O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无法确定</w:t>
      </w:r>
    </w:p>
    <w:p>
      <w:pPr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4.</w:t>
      </w:r>
      <w:bookmarkStart w:id="0" w:name="4c3382d2-1b06-4423-9183-1d91781d854e"/>
      <w:r>
        <w:rPr>
          <w:rFonts w:ascii="Times New Roman" w:hAnsi="Times New Roman" w:cs="Times New Roman"/>
          <w:kern w:val="0"/>
          <w:szCs w:val="21"/>
        </w:rPr>
        <w:t>“圆材埋壁”是我国古代数学名著</w:t>
      </w:r>
      <m:oMath>
        <m:r>
          <m:rPr/>
          <w:rPr>
            <w:rFonts w:ascii="Cambria Math" w:hAnsi="Cambria Math" w:cs="Times New Roman"/>
          </w:rPr>
          <m:t>《</m:t>
        </m:r>
      </m:oMath>
      <w:r>
        <w:rPr>
          <w:rFonts w:ascii="Times New Roman" w:hAnsi="Times New Roman" w:cs="Times New Roman"/>
          <w:kern w:val="0"/>
          <w:szCs w:val="21"/>
        </w:rPr>
        <w:t>九章算术</w:t>
      </w:r>
      <m:oMath>
        <m:r>
          <m:rPr/>
          <w:rPr>
            <w:rFonts w:ascii="Cambria Math" w:hAnsi="Cambria Math" w:cs="Times New Roman"/>
          </w:rPr>
          <m:t>》</m:t>
        </m:r>
      </m:oMath>
      <w:r>
        <w:rPr>
          <w:rFonts w:ascii="Times New Roman" w:hAnsi="Times New Roman" w:cs="Times New Roman"/>
          <w:kern w:val="0"/>
          <w:szCs w:val="21"/>
        </w:rPr>
        <w:t>中的一个问题：“今有圆材，埋在壁中，不知大小，以锯锯之，深一寸，锯道长一尺</w:t>
      </w:r>
      <m:oMath>
        <m:r>
          <m:rPr/>
          <w:rPr>
            <w:rFonts w:ascii="Cambria Math" w:hAnsi="Cambria Math" w:cs="Times New Roman"/>
          </w:rPr>
          <m:t>.</m:t>
        </m:r>
      </m:oMath>
      <w:r>
        <w:rPr>
          <w:rFonts w:ascii="Times New Roman" w:hAnsi="Times New Roman" w:cs="Times New Roman"/>
          <w:kern w:val="0"/>
          <w:szCs w:val="21"/>
        </w:rPr>
        <w:t>问：径几何？”用现在的几何语言表达即：如图，</w:t>
      </w:r>
      <m:oMath>
        <m:r>
          <m:rPr/>
          <w:rPr>
            <w:rFonts w:ascii="Cambria Math" w:hAnsi="Cambria Math" w:cs="Times New Roman"/>
          </w:rPr>
          <m:t>CD</m:t>
        </m:r>
      </m:oMath>
      <w:r>
        <w:rPr>
          <w:rFonts w:ascii="Times New Roman" w:hAnsi="Times New Roman" w:cs="Times New Roman"/>
          <w:kern w:val="0"/>
          <w:szCs w:val="21"/>
        </w:rPr>
        <w:t>为</w:t>
      </w:r>
      <m:oMath>
        <m:r>
          <m:rPr/>
          <w:rPr>
            <w:rFonts w:ascii="Cambria Math" w:hAnsi="Cambria Math" w:cs="Times New Roman"/>
          </w:rPr>
          <m:t>⊙O</m:t>
        </m:r>
      </m:oMath>
      <w:r>
        <w:rPr>
          <w:rFonts w:ascii="Times New Roman" w:hAnsi="Times New Roman" w:cs="Times New Roman"/>
          <w:kern w:val="0"/>
          <w:szCs w:val="21"/>
        </w:rPr>
        <w:t>的直径，弦</w:t>
      </w:r>
      <m:oMath>
        <m:r>
          <m:rPr/>
          <w:rPr>
            <w:rFonts w:ascii="Cambria Math" w:hAnsi="Cambria Math" w:cs="Times New Roman"/>
          </w:rPr>
          <m:t>AB⊥CD</m:t>
        </m:r>
      </m:oMath>
      <w:r>
        <w:rPr>
          <w:rFonts w:ascii="Times New Roman" w:hAnsi="Times New Roman" w:cs="Times New Roman"/>
          <w:kern w:val="0"/>
          <w:szCs w:val="21"/>
        </w:rPr>
        <w:t>，垂足为点</w:t>
      </w:r>
      <m:oMath>
        <m:r>
          <m:rPr/>
          <w:rPr>
            <w:rFonts w:ascii="Cambria Math" w:hAnsi="Cambria Math" w:cs="Times New Roman"/>
          </w:rPr>
          <m:t>E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m:rPr/>
          <w:rPr>
            <w:rFonts w:ascii="Cambria Math" w:hAnsi="Cambria Math" w:cs="Times New Roman"/>
          </w:rPr>
          <m:t>CE=1</m:t>
        </m:r>
      </m:oMath>
      <w:r>
        <w:rPr>
          <w:rFonts w:ascii="Times New Roman" w:hAnsi="Times New Roman" w:cs="Times New Roman"/>
          <w:kern w:val="0"/>
          <w:szCs w:val="21"/>
        </w:rPr>
        <w:t>寸，</w:t>
      </w:r>
      <m:oMath>
        <m:r>
          <m:rPr/>
          <w:rPr>
            <w:rFonts w:ascii="Cambria Math" w:hAnsi="Cambria Math" w:cs="Times New Roman"/>
          </w:rPr>
          <m:t>AB=10</m:t>
        </m:r>
      </m:oMath>
      <w:r>
        <w:rPr>
          <w:rFonts w:ascii="Times New Roman" w:hAnsi="Times New Roman" w:cs="Times New Roman"/>
          <w:kern w:val="0"/>
          <w:szCs w:val="21"/>
        </w:rPr>
        <w:t>寸，则直径</w:t>
      </w:r>
      <m:oMath>
        <m:r>
          <m:rPr/>
          <w:rPr>
            <w:rFonts w:ascii="Cambria Math" w:hAnsi="Cambria Math" w:cs="Times New Roman"/>
          </w:rPr>
          <m:t>CD</m:t>
        </m:r>
      </m:oMath>
      <w:r>
        <w:rPr>
          <w:rFonts w:ascii="Times New Roman" w:hAnsi="Times New Roman" w:cs="Times New Roman"/>
          <w:kern w:val="0"/>
          <w:szCs w:val="21"/>
        </w:rPr>
        <w:t>的长度是(      )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bookmarkEnd w:id="0"/>
      <w:r>
        <w:rPr>
          <w:rFonts w:ascii="Times New Roman" w:hAnsi="Times New Roman" w:cs="Times New Roman"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2641600</wp:posOffset>
            </wp:positionH>
            <wp:positionV relativeFrom="line">
              <wp:posOffset>140970</wp:posOffset>
            </wp:positionV>
            <wp:extent cx="1275080" cy="1115695"/>
            <wp:effectExtent l="0" t="0" r="1270" b="8255"/>
            <wp:wrapSquare wrapText="left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5080" cy="1115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kern w:val="0"/>
            <w:szCs w:val="21"/>
          </w:rPr>
          <m:t>26</m:t>
        </m:r>
      </m:oMath>
      <w:r>
        <w:rPr>
          <w:rFonts w:ascii="Times New Roman" w:hAnsi="Times New Roman" w:cs="Times New Roman"/>
          <w:kern w:val="0"/>
          <w:szCs w:val="21"/>
        </w:rPr>
        <w:t>寸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kern w:val="0"/>
          <w:szCs w:val="21"/>
        </w:rPr>
        <w:t>B.</w:t>
      </w:r>
      <m:oMath>
        <m:r>
          <m:rPr/>
          <w:rPr>
            <w:rFonts w:ascii="Cambria Math" w:hAnsi="Cambria Math" w:cs="Times New Roman"/>
          </w:rPr>
          <m:t>24</m:t>
        </m:r>
      </m:oMath>
      <w:r>
        <w:rPr>
          <w:rFonts w:ascii="Times New Roman" w:hAnsi="Times New Roman" w:cs="Times New Roman"/>
          <w:kern w:val="0"/>
          <w:szCs w:val="21"/>
        </w:rPr>
        <w:t>寸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kern w:val="0"/>
          <w:szCs w:val="21"/>
        </w:rPr>
        <w:t>C.</w:t>
      </w:r>
      <m:oMath>
        <m:r>
          <m:rPr/>
          <w:rPr>
            <w:rFonts w:ascii="Cambria Math" w:hAnsi="Cambria Math" w:cs="Times New Roman"/>
          </w:rPr>
          <m:t>13</m:t>
        </m:r>
      </m:oMath>
      <w:r>
        <w:rPr>
          <w:rFonts w:ascii="Times New Roman" w:hAnsi="Times New Roman" w:cs="Times New Roman"/>
          <w:kern w:val="0"/>
          <w:szCs w:val="21"/>
        </w:rPr>
        <w:t>寸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kern w:val="0"/>
          <w:szCs w:val="21"/>
        </w:rPr>
        <w:t>D.</w:t>
      </w:r>
      <m:oMath>
        <m:r>
          <m:rPr/>
          <w:rPr>
            <w:rFonts w:ascii="Cambria Math" w:hAnsi="Cambria Math" w:cs="Times New Roman"/>
          </w:rPr>
          <m:t>12</m:t>
        </m:r>
      </m:oMath>
      <w:r>
        <w:rPr>
          <w:rFonts w:ascii="Times New Roman" w:hAnsi="Times New Roman" w:cs="Times New Roman"/>
          <w:kern w:val="0"/>
          <w:szCs w:val="21"/>
        </w:rPr>
        <w:t>寸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101600</wp:posOffset>
            </wp:positionH>
            <wp:positionV relativeFrom="line">
              <wp:posOffset>73025</wp:posOffset>
            </wp:positionV>
            <wp:extent cx="1233805" cy="1012190"/>
            <wp:effectExtent l="0" t="0" r="4445" b="0"/>
            <wp:wrapSquare wrapText="left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3805" cy="1012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10" w:name="_GoBack"/>
      <w:bookmarkEnd w:id="10"/>
      <w:r>
        <w:rPr>
          <w:rFonts w:ascii="Times New Roman" w:hAnsi="Times New Roman" w:cs="Times New Roman"/>
        </w:rPr>
        <w:t xml:space="preserve">第4题                        </w:t>
      </w:r>
      <w:r>
        <w:rPr>
          <w:rFonts w:hint="eastAsia"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/>
        </w:rPr>
        <w:t>第6题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5.</w:t>
      </w:r>
      <w:r>
        <w:rPr>
          <w:rFonts w:ascii="Times New Roman" w:hAnsi="Times New Roman" w:cs="Times New Roman"/>
        </w:rPr>
        <w:t>2023年杭州亚运会女子排球比赛有若干支队伍参加了单循环比赛，单循环比赛共进行了45场，共有多少支队伍参加比赛？（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  </w:t>
      </w:r>
      <w:r>
        <w:rPr>
          <w:rFonts w:ascii="Times New Roman" w:hAnsi="Times New Roman" w:cs="Times New Roman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8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7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1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9</w:t>
      </w:r>
    </w:p>
    <w:p>
      <w:pPr>
        <w:widowControl/>
        <w:jc w:val="lef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kern w:val="0"/>
          <w:szCs w:val="21"/>
        </w:rPr>
        <w:t>6.</w:t>
      </w:r>
      <w:bookmarkStart w:id="1" w:name="c38c7516-5e48-4f3f-b205-72700bdf6bdf"/>
      <w:r>
        <w:rPr>
          <w:rFonts w:ascii="Times New Roman" w:hAnsi="Times New Roman" w:cs="Times New Roman"/>
          <w:kern w:val="0"/>
          <w:szCs w:val="21"/>
        </w:rPr>
        <w:t>如图，</w:t>
      </w:r>
      <m:oMath>
        <m:r>
          <m:rPr/>
          <w:rPr>
            <w:rFonts w:ascii="Cambria Math" w:hAnsi="Cambria Math" w:cs="Times New Roman"/>
          </w:rPr>
          <m:t>Rt△ABC</m:t>
        </m:r>
      </m:oMath>
      <w:r>
        <w:rPr>
          <w:rFonts w:ascii="Times New Roman" w:hAnsi="Times New Roman" w:cs="Times New Roman"/>
          <w:kern w:val="0"/>
          <w:szCs w:val="21"/>
        </w:rPr>
        <w:t>的内切圆与斜边</w:t>
      </w:r>
      <w:r>
        <w:rPr>
          <w:rFonts w:ascii="Times New Roman" w:hAnsi="Times New Roman" w:cs="Times New Roman"/>
          <w:i/>
          <w:iCs/>
          <w:kern w:val="0"/>
          <w:szCs w:val="21"/>
        </w:rPr>
        <w:t>AB</w:t>
      </w:r>
      <w:r>
        <w:rPr>
          <w:rFonts w:ascii="Times New Roman" w:hAnsi="Times New Roman" w:cs="Times New Roman"/>
          <w:kern w:val="0"/>
          <w:szCs w:val="21"/>
        </w:rPr>
        <w:t>相切于点</w:t>
      </w:r>
      <w:r>
        <w:rPr>
          <w:rFonts w:ascii="Times New Roman" w:hAnsi="Times New Roman" w:cs="Times New Roman"/>
          <w:i/>
          <w:iCs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m:rPr/>
          <w:rPr>
            <w:rFonts w:ascii="Cambria Math" w:hAnsi="Cambria Math" w:cs="Times New Roman"/>
          </w:rPr>
          <m:t>AD=3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m:rPr/>
          <w:rPr>
            <w:rFonts w:ascii="Cambria Math" w:hAnsi="Cambria Math" w:cs="Times New Roman"/>
          </w:rPr>
          <m:t>BD=4</m:t>
        </m:r>
      </m:oMath>
      <w:r>
        <w:rPr>
          <w:rFonts w:ascii="Times New Roman" w:hAnsi="Times New Roman" w:cs="Times New Roman"/>
          <w:kern w:val="0"/>
          <w:szCs w:val="21"/>
        </w:rPr>
        <w:t>，则</w:t>
      </w:r>
      <m:oMath>
        <m:r>
          <m:rPr/>
          <w:rPr>
            <w:rFonts w:ascii="Cambria Math" w:hAnsi="Cambria Math" w:cs="Times New Roman"/>
          </w:rPr>
          <m:t>△ABC</m:t>
        </m:r>
      </m:oMath>
      <w:r>
        <w:rPr>
          <w:rFonts w:ascii="Times New Roman" w:hAnsi="Times New Roman" w:cs="Times New Roman"/>
          <w:kern w:val="0"/>
          <w:szCs w:val="21"/>
        </w:rPr>
        <w:t>的面积为</w:t>
      </w:r>
      <w:bookmarkEnd w:id="1"/>
      <w:r>
        <w:rPr>
          <w:rFonts w:ascii="Times New Roman" w:hAnsi="Times New Roman" w:cs="Times New Roman"/>
          <w:kern w:val="0"/>
          <w:szCs w:val="21"/>
        </w:rPr>
        <w:t>(        )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8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10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．12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．14</w:t>
      </w:r>
    </w:p>
    <w:p>
      <w:pPr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sz w:val="24"/>
        </w:rPr>
        <w:t>二、填空题（每小题3分，共30分）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7．</w:t>
      </w:r>
      <w:r>
        <w:rPr>
          <w:rFonts w:ascii="Times New Roman" w:hAnsi="Times New Roman" w:cs="Times New Roman"/>
        </w:rPr>
        <w:object>
          <v:shape id="_x0000_i1025" o:spt="75" alt="eqId844263e093ca4d4f2b026099737815a0" type="#_x0000_t75" style="height:19.3pt;width:96.85pt;" o:ole="t" filled="f" o:preferrelative="t" stroked="f" coordsize="21600,21600">
            <v:path/>
            <v:fill on="f" focussize="0,0"/>
            <v:stroke on="f" joinstyle="miter"/>
            <v:imagedata r:id="rId8" o:title="eqId844263e093ca4d4f2b026099737815a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工人为了测量某段圆木的直径，把圆木截面、含60°角的三角板和直尺按如图摆放，测得</w:t>
      </w:r>
      <w:r>
        <w:rPr>
          <w:rFonts w:ascii="Times New Roman" w:hAnsi="Times New Roman" w:cs="Times New Roman"/>
        </w:rPr>
        <w:object>
          <v:shape id="_x0000_i1026" o:spt="75" alt="eqIdefc6e4b936d7a800e839a30c3839574d" type="#_x0000_t75" style="height:11.15pt;width:29.15pt;" o:ole="t" filled="f" o:preferrelative="t" stroked="f" coordsize="21600,21600">
            <v:path/>
            <v:fill on="f" focussize="0,0"/>
            <v:stroke on="f" joinstyle="miter"/>
            <v:imagedata r:id="rId10" o:title="eqIdefc6e4b936d7a800e839a30c3839574d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/>
        </w:rPr>
        <w:t>cm，由此可算得该圆木的</w:t>
      </w:r>
      <w:r>
        <w:rPr>
          <w:rFonts w:ascii="Times New Roman" w:hAnsi="Times New Roman" w:cs="Times New Roman"/>
          <w:em w:val="dot"/>
        </w:rPr>
        <w:t>直径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hint="eastAsia" w:ascii="Times New Roman" w:hAnsi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cm．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hd w:val="clear" w:color="auto" w:fill="FFFFFF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11880</wp:posOffset>
            </wp:positionH>
            <wp:positionV relativeFrom="paragraph">
              <wp:posOffset>120015</wp:posOffset>
            </wp:positionV>
            <wp:extent cx="762000" cy="794385"/>
            <wp:effectExtent l="0" t="0" r="0" b="5715"/>
            <wp:wrapSquare wrapText="bothSides"/>
            <wp:docPr id="9" name="图片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94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1854200</wp:posOffset>
            </wp:positionH>
            <wp:positionV relativeFrom="line">
              <wp:posOffset>49530</wp:posOffset>
            </wp:positionV>
            <wp:extent cx="992505" cy="881380"/>
            <wp:effectExtent l="0" t="0" r="0" b="0"/>
            <wp:wrapSquare wrapText="left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2505" cy="881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974090" cy="812800"/>
            <wp:effectExtent l="0" t="0" r="0" b="6350"/>
            <wp:docPr id="100017" name="图片 100017" descr="@@@d9a6f6b2-2f44-49ff-8998-efd75b974e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d9a6f6b2-2f44-49ff-8998-efd75b974ef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73946" cy="812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630" w:firstLineChars="3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第8题                   第9题                     第10题</w:t>
      </w:r>
    </w:p>
    <w:p>
      <w:pPr>
        <w:widowControl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9.</w:t>
      </w:r>
      <w:bookmarkStart w:id="2" w:name="fcb3a337-3b3c-420c-9811-f3aacf976c68"/>
      <w:r>
        <w:rPr>
          <w:rFonts w:ascii="Times New Roman" w:hAnsi="Times New Roman" w:cs="Times New Roman"/>
          <w:kern w:val="0"/>
          <w:szCs w:val="21"/>
        </w:rPr>
        <w:t>如图，</w:t>
      </w:r>
      <m:oMath>
        <m:r>
          <m:rPr/>
          <w:rPr>
            <w:rFonts w:ascii="Cambria Math" w:hAnsi="Cambria Math" w:cs="Times New Roman"/>
          </w:rPr>
          <m:t>A</m:t>
        </m:r>
      </m:oMath>
      <w:r>
        <w:rPr>
          <w:rFonts w:ascii="Times New Roman" w:hAnsi="Times New Roman" w:cs="Times New Roman"/>
          <w:kern w:val="0"/>
          <w:szCs w:val="21"/>
        </w:rPr>
        <w:t>、</w:t>
      </w:r>
      <m:oMath>
        <m:r>
          <m:rPr/>
          <w:rPr>
            <w:rFonts w:ascii="Cambria Math" w:hAnsi="Cambria Math" w:cs="Times New Roman"/>
          </w:rPr>
          <m:t>B</m:t>
        </m:r>
      </m:oMath>
      <w:r>
        <w:rPr>
          <w:rFonts w:ascii="Times New Roman" w:hAnsi="Times New Roman" w:cs="Times New Roman"/>
          <w:kern w:val="0"/>
          <w:szCs w:val="21"/>
        </w:rPr>
        <w:t>、</w:t>
      </w:r>
      <m:oMath>
        <m:r>
          <m:rPr/>
          <w:rPr>
            <w:rFonts w:ascii="Cambria Math" w:hAnsi="Cambria Math" w:cs="Times New Roman"/>
          </w:rPr>
          <m:t>C</m:t>
        </m:r>
      </m:oMath>
      <w:r>
        <w:rPr>
          <w:rFonts w:ascii="Times New Roman" w:hAnsi="Times New Roman" w:cs="Times New Roman"/>
          <w:kern w:val="0"/>
          <w:szCs w:val="21"/>
        </w:rPr>
        <w:t>、</w:t>
      </w:r>
      <m:oMath>
        <m:r>
          <m:rPr/>
          <w:rPr>
            <w:rFonts w:ascii="Cambria Math" w:hAnsi="Cambria Math" w:cs="Times New Roman"/>
          </w:rPr>
          <m:t>D</m:t>
        </m:r>
      </m:oMath>
      <w:r>
        <w:rPr>
          <w:rFonts w:ascii="Times New Roman" w:hAnsi="Times New Roman" w:cs="Times New Roman"/>
          <w:kern w:val="0"/>
          <w:szCs w:val="21"/>
        </w:rPr>
        <w:t>为一个外角为</w:t>
      </w:r>
      <m:oMath>
        <m:r>
          <m:rPr/>
          <w:rPr>
            <w:rFonts w:ascii="Cambria Math" w:hAnsi="Cambria Math" w:cs="Times New Roman"/>
          </w:rPr>
          <m:t>40°</m:t>
        </m:r>
      </m:oMath>
      <w:r>
        <w:rPr>
          <w:rFonts w:ascii="Times New Roman" w:hAnsi="Times New Roman" w:cs="Times New Roman"/>
          <w:kern w:val="0"/>
          <w:szCs w:val="21"/>
        </w:rPr>
        <w:t>的正多边形的顶点．若</w:t>
      </w:r>
      <m:oMath>
        <m:r>
          <m:rPr/>
          <w:rPr>
            <w:rFonts w:ascii="Cambria Math" w:hAnsi="Cambria Math" w:cs="Times New Roman"/>
          </w:rPr>
          <m:t>O</m:t>
        </m:r>
      </m:oMath>
      <w:r>
        <w:rPr>
          <w:rFonts w:ascii="Times New Roman" w:hAnsi="Times New Roman" w:cs="Times New Roman"/>
          <w:kern w:val="0"/>
          <w:szCs w:val="21"/>
        </w:rPr>
        <w:t>为正多边形的中心，则</w:t>
      </w:r>
      <m:oMath>
        <m:r>
          <m:rPr/>
          <w:rPr>
            <w:rFonts w:ascii="Cambria Math" w:hAnsi="Cambria Math" w:cs="Times New Roman"/>
          </w:rPr>
          <m:t>∠OAD=</m:t>
        </m:r>
      </m:oMath>
      <w:r>
        <w:rPr>
          <w:rFonts w:ascii="Times New Roman" w:hAnsi="Times New Roman" w:cs="Times New Roman"/>
          <w:kern w:val="0"/>
          <w:szCs w:val="21"/>
          <w:u w:val="single"/>
        </w:rPr>
        <w:t xml:space="preserve">          </w:t>
      </w:r>
      <w:r>
        <w:rPr>
          <w:rFonts w:ascii="Times New Roman" w:hAnsi="Times New Roman" w:cs="Times New Roman"/>
          <w:kern w:val="0"/>
          <w:szCs w:val="21"/>
        </w:rPr>
        <w:t>．</w:t>
      </w:r>
      <w:bookmarkEnd w:id="2"/>
    </w:p>
    <w:p>
      <w:pPr>
        <w:rPr>
          <w:rFonts w:ascii="Times New Roman" w:hAnsi="Times New Roman" w:cs="Times New Roman"/>
          <w:color w:val="000000"/>
          <w:shd w:val="clear" w:color="auto" w:fill="FFFFFF"/>
        </w:rPr>
      </w:pPr>
      <w:r>
        <w:rPr>
          <w:rFonts w:ascii="Times New Roman" w:hAnsi="Times New Roman" w:cs="Times New Roman"/>
          <w:color w:val="000000"/>
          <w:shd w:val="clear" w:color="auto" w:fill="FFFFFF"/>
        </w:rPr>
        <w:t>10.如图，四边形ABCD内接于</w:t>
      </w:r>
      <w:r>
        <w:rPr>
          <w:rFonts w:hint="eastAsia" w:ascii="宋体" w:hAnsi="宋体" w:eastAsia="宋体" w:cs="宋体"/>
          <w:kern w:val="0"/>
          <w:shd w:val="clear" w:color="auto" w:fill="FFFFFF"/>
          <w:lang w:bidi="ar"/>
        </w:rPr>
        <w:t>⊙</w:t>
      </w:r>
      <w:r>
        <w:rPr>
          <w:rFonts w:ascii="Times New Roman" w:hAnsi="Times New Roman" w:cs="Times New Roman"/>
          <w:color w:val="000000"/>
          <w:shd w:val="clear" w:color="auto" w:fill="FFFFFF"/>
        </w:rPr>
        <w:t>O，若</w:t>
      </w:r>
      <w:r>
        <w:rPr>
          <w:rFonts w:hint="eastAsia" w:ascii="宋体" w:hAnsi="宋体" w:eastAsia="宋体" w:cs="宋体"/>
          <w:color w:val="000000"/>
          <w:shd w:val="clear" w:color="auto" w:fill="FFFFFF"/>
        </w:rPr>
        <w:t>∠</w:t>
      </w:r>
      <w:r>
        <w:rPr>
          <w:rFonts w:ascii="Times New Roman" w:hAnsi="Times New Roman" w:cs="Times New Roman"/>
          <w:color w:val="000000"/>
          <w:shd w:val="clear" w:color="auto" w:fill="FFFFFF"/>
        </w:rPr>
        <w:t>BOD=140°，则</w:t>
      </w:r>
      <w:r>
        <w:rPr>
          <w:rFonts w:hint="eastAsia" w:ascii="宋体" w:hAnsi="宋体" w:eastAsia="宋体" w:cs="宋体"/>
          <w:color w:val="000000"/>
          <w:shd w:val="clear" w:color="auto" w:fill="FFFFFF"/>
        </w:rPr>
        <w:t>∠</w:t>
      </w:r>
      <w:r>
        <w:rPr>
          <w:rFonts w:ascii="Times New Roman" w:hAnsi="Times New Roman" w:cs="Times New Roman"/>
          <w:color w:val="000000"/>
          <w:shd w:val="clear" w:color="auto" w:fill="FFFFFF"/>
        </w:rPr>
        <w:t>BCD=</w:t>
      </w:r>
      <w:r>
        <w:rPr>
          <w:rFonts w:ascii="Times New Roman" w:hAnsi="Times New Roman" w:cs="Times New Roman"/>
          <w:color w:val="000000"/>
          <w:u w:val="single"/>
          <w:shd w:val="clear" w:color="auto" w:fill="FFFFFF"/>
        </w:rPr>
        <w:t xml:space="preserve">         </w:t>
      </w:r>
      <w:r>
        <w:rPr>
          <w:rFonts w:ascii="Times New Roman" w:hAnsi="Times New Roman" w:cs="Times New Roman"/>
          <w:color w:val="000000"/>
          <w:shd w:val="clear" w:color="auto" w:fill="FFFFFF"/>
        </w:rPr>
        <w:t>.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1.</w:t>
      </w:r>
      <w:bookmarkStart w:id="3" w:name="dc1c24b5-4de1-49f1-99fa-f012b210c2fa"/>
      <w:r>
        <w:rPr>
          <w:rFonts w:ascii="Times New Roman" w:hAnsi="Times New Roman" w:cs="Times New Roman"/>
        </w:rPr>
        <w:object>
          <v:shape id="_x0000_i1027" o:spt="75" alt="eqId0875d9cad7f9332984f2040a3dea6c60" type="#_x0000_t75" style="height:12.45pt;width:23.55pt;" o:ole="t" filled="f" o:preferrelative="t" stroked="f" coordsize="21600,21600">
            <v:path/>
            <v:fill on="f" focussize="0,0"/>
            <v:stroke on="f" joinstyle="miter"/>
            <v:imagedata r:id="rId15" o:title="eqId0875d9cad7f9332984f2040a3dea6c6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cs="Times New Roman"/>
        </w:rPr>
        <w:t>年旅游业迎来强势复苏．某古城为了吸引游客，决定在山水流淌的江中修筑如图1所示的“</w:t>
      </w:r>
      <w:r>
        <w:rPr>
          <w:rFonts w:ascii="Times New Roman" w:hAnsi="Times New Roman" w:cs="Times New Roman"/>
        </w:rPr>
        <w:object>
          <v:shape id="_x0000_i1028" o:spt="75" alt="eqId3482b3e788f6069d41ee5a190c7ef1f0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7" o:title="eqId3482b3e788f6069d41ee5a190c7ef1f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cs="Times New Roman"/>
        </w:rPr>
        <w:t>”型圆弧堤坝．若堤坝的宽度忽略不计，图2中的两段圆弧半径都为</w:t>
      </w:r>
      <w:r>
        <w:rPr>
          <w:rFonts w:ascii="Times New Roman" w:hAnsi="Times New Roman" w:cs="Times New Roman"/>
        </w:rPr>
        <w:object>
          <v:shape id="_x0000_i1029" o:spt="75" alt="eqIdbdd667416b1604ae958d0910fbe4abda" type="#_x0000_t75" style="height:12.85pt;width:14.15pt;" o:ole="t" filled="f" o:preferrelative="t" stroked="f" coordsize="21600,21600">
            <v:path/>
            <v:fill on="f" focussize="0,0"/>
            <v:stroke on="f" joinstyle="miter"/>
            <v:imagedata r:id="rId19" o:title="eqIdbdd667416b1604ae958d0910fbe4abd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/>
        </w:rPr>
        <w:t>米，圆心角都为</w:t>
      </w:r>
      <w:r>
        <w:rPr>
          <w:rFonts w:ascii="Times New Roman" w:hAnsi="Times New Roman" w:cs="Times New Roman"/>
        </w:rPr>
        <w:object>
          <v:shape id="_x0000_i1030" o:spt="75" alt="eqIda6c0927afc571a7c966c98192040979e" type="#_x0000_t75" style="height:12.85pt;width:21.85pt;" o:ole="t" filled="f" o:preferrelative="t" stroked="f" coordsize="21600,21600">
            <v:path/>
            <v:fill on="f" focussize="0,0"/>
            <v:stroke on="f" joinstyle="miter"/>
            <v:imagedata r:id="rId21" o:title="eqIda6c0927afc571a7c966c98192040979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cs="Times New Roman"/>
        </w:rPr>
        <w:t>，则这“</w:t>
      </w:r>
      <w:r>
        <w:rPr>
          <w:rFonts w:ascii="Times New Roman" w:hAnsi="Times New Roman" w:cs="Times New Roman"/>
        </w:rPr>
        <w:object>
          <v:shape id="_x0000_i1031" o:spt="75" alt="eqId3482b3e788f6069d41ee5a190c7ef1f0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7" o:title="eqId3482b3e788f6069d41ee5a190c7ef1f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cs="Times New Roman"/>
        </w:rPr>
        <w:t>”型圆弧堤坝的长为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米．（结果保留</w:t>
      </w:r>
      <w:r>
        <w:rPr>
          <w:rFonts w:ascii="Times New Roman" w:hAnsi="Times New Roman" w:cs="Times New Roman"/>
        </w:rPr>
        <w:object>
          <v:shape id="_x0000_i1032" o:spt="75" alt="eqId70f5389990c3a0c5373f3bd9fb2454c9" type="#_x0000_t75" style="height:9.85pt;width:9pt;" o:ole="t" filled="f" o:preferrelative="t" stroked="f" coordsize="21600,21600">
            <v:path/>
            <v:fill on="f" focussize="0,0"/>
            <v:stroke on="f" joinstyle="miter"/>
            <v:imagedata r:id="rId24" o:title="eqId70f5389990c3a0c5373f3bd9fb2454c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</w:p>
    <w:p>
      <w:pPr>
        <w:widowControl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3657600" cy="1093470"/>
            <wp:effectExtent l="0" t="0" r="0" b="0"/>
            <wp:docPr id="15" name="图片 15" descr="@@@cb2d1e87-c8c6-4396-940f-2c049fd37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cb2d1e87-c8c6-4396-940f-2c049fd37810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660622" cy="109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"/>
    </w:p>
    <w:p>
      <w:pPr>
        <w:widowControl/>
        <w:jc w:val="left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12.设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</w:rPr>
        <w:t>O的直径为12cm，点A在直线l上，若AO=6cm，则直线l与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</w:rPr>
        <w:t>O的位置关系是</w:t>
      </w:r>
      <w:r>
        <w:rPr>
          <w:rFonts w:ascii="Times New Roman" w:hAnsi="Times New Roman" w:cs="Times New Roman"/>
          <w:u w:val="single"/>
        </w:rPr>
        <w:t xml:space="preserve">            </w:t>
      </w:r>
    </w:p>
    <w:p>
      <w:pPr>
        <w:widowControl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3.</w:t>
      </w:r>
      <w:bookmarkStart w:id="4" w:name="9295fe86-a06f-4f33-9a57-0e6705663887"/>
      <w:r>
        <w:rPr>
          <w:rFonts w:ascii="Times New Roman" w:hAnsi="Times New Roman" w:cs="Times New Roman"/>
          <w:kern w:val="0"/>
          <w:szCs w:val="21"/>
        </w:rPr>
        <w:t>如图所示的网格由边长为</w:t>
      </w:r>
      <m:oMath>
        <m:r>
          <m:rPr/>
          <w:rPr>
            <w:rFonts w:ascii="Cambria Math" w:hAnsi="Cambria Math" w:cs="Times New Roman"/>
          </w:rPr>
          <m:t>1</m:t>
        </m:r>
      </m:oMath>
      <w:r>
        <w:rPr>
          <w:rFonts w:ascii="Times New Roman" w:hAnsi="Times New Roman" w:cs="Times New Roman"/>
          <w:kern w:val="0"/>
          <w:szCs w:val="21"/>
        </w:rPr>
        <w:t>个单位长度的小正方形组成，点</w:t>
      </w:r>
      <m:oMath>
        <m:r>
          <m:rPr/>
          <w:rPr>
            <w:rFonts w:ascii="Cambria Math" w:hAnsi="Cambria Math" w:cs="Times New Roman"/>
          </w:rPr>
          <m:t>A</m:t>
        </m:r>
      </m:oMath>
      <w:r>
        <w:rPr>
          <w:rFonts w:ascii="Times New Roman" w:hAnsi="Times New Roman" w:cs="Times New Roman"/>
          <w:kern w:val="0"/>
          <w:szCs w:val="21"/>
        </w:rPr>
        <w:t>、</w:t>
      </w:r>
      <m:oMath>
        <m:r>
          <m:rPr/>
          <w:rPr>
            <w:rFonts w:ascii="Cambria Math" w:hAnsi="Cambria Math" w:cs="Times New Roman"/>
          </w:rPr>
          <m:t>B</m:t>
        </m:r>
      </m:oMath>
      <w:r>
        <w:rPr>
          <w:rFonts w:ascii="Times New Roman" w:hAnsi="Times New Roman" w:cs="Times New Roman"/>
          <w:kern w:val="0"/>
          <w:szCs w:val="21"/>
        </w:rPr>
        <w:t>、</w:t>
      </w:r>
      <m:oMath>
        <m:r>
          <m:rPr/>
          <w:rPr>
            <w:rFonts w:ascii="Cambria Math" w:hAnsi="Cambria Math" w:cs="Times New Roman"/>
          </w:rPr>
          <m:t>C</m:t>
        </m:r>
      </m:oMath>
      <w:r>
        <w:rPr>
          <w:rFonts w:ascii="Times New Roman" w:hAnsi="Times New Roman" w:cs="Times New Roman"/>
          <w:kern w:val="0"/>
          <w:szCs w:val="21"/>
        </w:rPr>
        <w:t>在直角坐标系中的坐标分别为</w:t>
      </w:r>
      <m:oMath>
        <m:r>
          <m:rPr/>
          <w:rPr>
            <w:rFonts w:ascii="Cambria Math" w:hAnsi="Cambria Math" w:cs="Times New Roman"/>
          </w:rPr>
          <m:t>(3,6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m:rPr/>
          <w:rPr>
            <w:rFonts w:ascii="Cambria Math" w:hAnsi="Cambria Math" w:cs="Times New Roman"/>
          </w:rPr>
          <m:t>(−3,3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m:rPr/>
          <w:rPr>
            <w:rFonts w:ascii="Cambria Math" w:hAnsi="Cambria Math" w:cs="Times New Roman"/>
          </w:rPr>
          <m:t>(7,−2)</m:t>
        </m:r>
      </m:oMath>
      <w:r>
        <w:rPr>
          <w:rFonts w:ascii="Times New Roman" w:hAnsi="Times New Roman" w:cs="Times New Roman"/>
          <w:kern w:val="0"/>
          <w:szCs w:val="21"/>
        </w:rPr>
        <w:t>，则</w:t>
      </w:r>
      <m:oMath>
        <m:r>
          <m:rPr/>
          <w:rPr>
            <w:rFonts w:ascii="Cambria Math" w:hAnsi="Cambria Math" w:cs="Times New Roman"/>
          </w:rPr>
          <m:t>△ABC</m:t>
        </m:r>
      </m:oMath>
      <w:r>
        <w:rPr>
          <w:rFonts w:ascii="Times New Roman" w:hAnsi="Times New Roman" w:cs="Times New Roman"/>
          <w:kern w:val="0"/>
          <w:szCs w:val="21"/>
        </w:rPr>
        <w:t>内心的坐标为</w:t>
      </w:r>
      <w:r>
        <w:rPr>
          <w:rFonts w:ascii="Times New Roman" w:hAnsi="Times New Roman" w:cs="Times New Roman"/>
          <w:kern w:val="0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395095" cy="10934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5294" cy="1094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"/>
      <w:r>
        <w:rPr>
          <w:rFonts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958975" cy="1098550"/>
            <wp:effectExtent l="0" t="0" r="3175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9577" cy="1098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2084705" cy="1355090"/>
            <wp:effectExtent l="0" t="0" r="0" b="0"/>
            <wp:docPr id="6" name="图片 6" descr="@@@161de78a-1e0c-4406-970c-8ae7d0bbd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161de78a-1e0c-4406-970c-8ae7d0bbd44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4705" cy="135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widowControl/>
        <w:ind w:firstLine="840" w:firstLineChars="400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第13题                        第15题                    第16题</w:t>
      </w:r>
    </w:p>
    <w:p>
      <w:pPr>
        <w:widowControl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4.</w:t>
      </w:r>
      <w:bookmarkStart w:id="5" w:name="6eca1d1f-8ef7-4df2-be4e-4e075867bd23"/>
      <w:r>
        <w:rPr>
          <w:rFonts w:ascii="Times New Roman" w:hAnsi="Times New Roman" w:cs="Times New Roman"/>
          <w:kern w:val="0"/>
          <w:szCs w:val="21"/>
        </w:rPr>
        <w:t>若</w:t>
      </w:r>
      <m:oMath>
        <m:r>
          <m:rPr/>
          <w:rPr>
            <w:rFonts w:ascii="Cambria Math" w:hAnsi="Cambria Math" w:cs="Times New Roman"/>
          </w:rPr>
          <m:t>a</m:t>
        </m:r>
      </m:oMath>
      <w:r>
        <w:rPr>
          <w:rFonts w:ascii="Times New Roman" w:hAnsi="Times New Roman" w:cs="Times New Roman"/>
          <w:kern w:val="0"/>
          <w:szCs w:val="21"/>
        </w:rPr>
        <w:t>是方程</w:t>
      </w:r>
      <m:oMath>
        <m:r>
          <m:rPr/>
          <w:rPr>
            <w:rFonts w:ascii="Cambria Math" w:hAnsi="Cambria Math" w:cs="Times New Roman"/>
          </w:rPr>
          <m:t>3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/>
              <w:rPr>
                <w:rFonts w:ascii="Cambria Math" w:hAnsi="Cambria Math" w:cs="Times New Roman"/>
              </w:rPr>
              <m:t>x</m:t>
            </m:r>
            <m:ctrlPr>
              <w:rPr>
                <w:rFonts w:ascii="Cambria Math" w:hAnsi="Cambria Math" w:cs="Times New Roman"/>
              </w:rPr>
            </m:ctrlPr>
          </m:e>
          <m:sup>
            <m:r>
              <m:rPr/>
              <w:rPr>
                <w:rFonts w:ascii="Cambria Math" w:hAnsi="Cambria Math" w:cs="Times New Roman"/>
              </w:rPr>
              <m:t>2</m:t>
            </m:r>
            <m:ctrlPr>
              <w:rPr>
                <w:rFonts w:ascii="Cambria Math" w:hAnsi="Cambria Math" w:cs="Times New Roman"/>
              </w:rPr>
            </m:ctrlPr>
          </m:sup>
        </m:sSup>
        <m:r>
          <m:rPr/>
          <w:rPr>
            <w:rFonts w:ascii="Cambria Math" w:hAnsi="Cambria Math" w:cs="Times New Roman"/>
          </w:rPr>
          <m:t>+2x−1=0</m:t>
        </m:r>
      </m:oMath>
      <w:r>
        <w:rPr>
          <w:rFonts w:ascii="Times New Roman" w:hAnsi="Times New Roman" w:cs="Times New Roman"/>
          <w:kern w:val="0"/>
          <w:szCs w:val="21"/>
        </w:rPr>
        <w:t>的解，则代数式</w:t>
      </w:r>
      <m:oMath>
        <m:r>
          <m:rPr/>
          <w:rPr>
            <w:rFonts w:ascii="Cambria Math" w:hAnsi="Cambria Math" w:cs="Times New Roman"/>
          </w:rPr>
          <m:t>3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/>
              <w:rPr>
                <w:rFonts w:ascii="Cambria Math" w:hAnsi="Cambria Math" w:cs="Times New Roman"/>
              </w:rPr>
              <m:t>a</m:t>
            </m:r>
            <m:ctrlPr>
              <w:rPr>
                <w:rFonts w:ascii="Cambria Math" w:hAnsi="Cambria Math" w:cs="Times New Roman"/>
              </w:rPr>
            </m:ctrlPr>
          </m:e>
          <m:sup>
            <m:r>
              <m:rPr/>
              <w:rPr>
                <w:rFonts w:ascii="Cambria Math" w:hAnsi="Cambria Math" w:cs="Times New Roman"/>
              </w:rPr>
              <m:t>2</m:t>
            </m:r>
            <m:ctrlPr>
              <w:rPr>
                <w:rFonts w:ascii="Cambria Math" w:hAnsi="Cambria Math" w:cs="Times New Roman"/>
              </w:rPr>
            </m:ctrlPr>
          </m:sup>
        </m:sSup>
        <m:r>
          <m:rPr/>
          <w:rPr>
            <w:rFonts w:ascii="Cambria Math" w:hAnsi="Cambria Math" w:cs="Times New Roman"/>
          </w:rPr>
          <m:t>+2a+2012</m:t>
        </m:r>
      </m:oMath>
      <w:r>
        <w:rPr>
          <w:rFonts w:ascii="Times New Roman" w:hAnsi="Times New Roman" w:cs="Times New Roman"/>
          <w:kern w:val="0"/>
          <w:szCs w:val="21"/>
        </w:rPr>
        <w:t>的值为</w:t>
      </w:r>
      <w:r>
        <w:rPr>
          <w:rFonts w:ascii="Times New Roman" w:hAnsi="Times New Roman" w:cs="Times New Roman"/>
          <w:kern w:val="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kern w:val="0"/>
          <w:szCs w:val="21"/>
        </w:rPr>
        <w:t>．</w:t>
      </w:r>
      <w:bookmarkEnd w:id="5"/>
    </w:p>
    <w:p>
      <w:pPr>
        <w:widowControl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5.</w:t>
      </w:r>
      <w:bookmarkStart w:id="6" w:name="6a1e43e5-1aaa-4d9d-b1bd-3cb2fe92405d"/>
      <w:r>
        <w:rPr>
          <w:rFonts w:ascii="Times New Roman" w:hAnsi="Times New Roman" w:cs="Times New Roman"/>
          <w:kern w:val="0"/>
          <w:szCs w:val="21"/>
        </w:rPr>
        <w:t>如图，直线</w:t>
      </w:r>
      <m:oMath>
        <m:r>
          <m:rPr/>
          <w:rPr>
            <w:rFonts w:ascii="Cambria Math" w:hAnsi="Cambria Math" w:cs="Times New Roman"/>
          </w:rPr>
          <m:t>a⊥b</m:t>
        </m:r>
      </m:oMath>
      <w:r>
        <w:rPr>
          <w:rFonts w:ascii="Times New Roman" w:hAnsi="Times New Roman" w:cs="Times New Roman"/>
          <w:kern w:val="0"/>
          <w:szCs w:val="21"/>
        </w:rPr>
        <w:t>，垂足为</w:t>
      </w:r>
      <m:oMath>
        <m:r>
          <m:rPr/>
          <w:rPr>
            <w:rFonts w:ascii="Cambria Math" w:hAnsi="Cambria Math" w:cs="Times New Roman"/>
          </w:rPr>
          <m:t>H</m:t>
        </m:r>
      </m:oMath>
      <w:r>
        <w:rPr>
          <w:rFonts w:ascii="Times New Roman" w:hAnsi="Times New Roman" w:cs="Times New Roman"/>
          <w:kern w:val="0"/>
          <w:szCs w:val="21"/>
        </w:rPr>
        <w:t>，点</w:t>
      </w:r>
      <m:oMath>
        <m:r>
          <m:rPr/>
          <w:rPr>
            <w:rFonts w:ascii="Cambria Math" w:hAnsi="Cambria Math" w:cs="Times New Roman"/>
          </w:rPr>
          <m:t>P</m:t>
        </m:r>
      </m:oMath>
      <w:r>
        <w:rPr>
          <w:rFonts w:ascii="Times New Roman" w:hAnsi="Times New Roman" w:cs="Times New Roman"/>
          <w:kern w:val="0"/>
          <w:szCs w:val="21"/>
        </w:rPr>
        <w:t>在直线</w:t>
      </w:r>
      <m:oMath>
        <m:r>
          <m:rPr/>
          <w:rPr>
            <w:rFonts w:ascii="Cambria Math" w:hAnsi="Cambria Math" w:cs="Times New Roman"/>
          </w:rPr>
          <m:t>b</m:t>
        </m:r>
      </m:oMath>
      <w:r>
        <w:rPr>
          <w:rFonts w:ascii="Times New Roman" w:hAnsi="Times New Roman" w:cs="Times New Roman"/>
          <w:kern w:val="0"/>
          <w:szCs w:val="21"/>
        </w:rPr>
        <w:t>上，</w:t>
      </w:r>
      <m:oMath>
        <m:r>
          <m:rPr/>
          <w:rPr>
            <w:rFonts w:ascii="Cambria Math" w:hAnsi="Cambria Math" w:cs="Times New Roman"/>
          </w:rPr>
          <m:t>PH=4cm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m:rPr/>
          <w:rPr>
            <w:rFonts w:ascii="Cambria Math" w:hAnsi="Cambria Math" w:cs="Times New Roman"/>
          </w:rPr>
          <m:t>O</m:t>
        </m:r>
      </m:oMath>
      <w:r>
        <w:rPr>
          <w:rFonts w:ascii="Times New Roman" w:hAnsi="Times New Roman" w:cs="Times New Roman"/>
          <w:kern w:val="0"/>
          <w:szCs w:val="21"/>
        </w:rPr>
        <w:t>为直线</w:t>
      </w:r>
      <m:oMath>
        <m:r>
          <m:rPr/>
          <w:rPr>
            <w:rFonts w:ascii="Cambria Math" w:hAnsi="Cambria Math" w:cs="Times New Roman"/>
          </w:rPr>
          <m:t>b</m:t>
        </m:r>
      </m:oMath>
      <w:r>
        <w:rPr>
          <w:rFonts w:ascii="Times New Roman" w:hAnsi="Times New Roman" w:cs="Times New Roman"/>
          <w:kern w:val="0"/>
          <w:szCs w:val="21"/>
        </w:rPr>
        <w:t>上一动点，若以</w:t>
      </w:r>
      <m:oMath>
        <m:r>
          <m:rPr/>
          <w:rPr>
            <w:rFonts w:ascii="Cambria Math" w:hAnsi="Cambria Math" w:cs="Times New Roman"/>
          </w:rPr>
          <m:t>1cm</m:t>
        </m:r>
      </m:oMath>
      <w:r>
        <w:rPr>
          <w:rFonts w:ascii="Times New Roman" w:hAnsi="Times New Roman" w:cs="Times New Roman"/>
          <w:kern w:val="0"/>
          <w:szCs w:val="21"/>
        </w:rPr>
        <w:t>为半径的</w:t>
      </w:r>
      <m:oMath>
        <m:r>
          <m:rPr/>
          <w:rPr>
            <w:rFonts w:ascii="Cambria Math" w:hAnsi="Cambria Math" w:cs="Times New Roman"/>
          </w:rPr>
          <m:t>⊙O</m:t>
        </m:r>
      </m:oMath>
      <w:r>
        <w:rPr>
          <w:rFonts w:ascii="Times New Roman" w:hAnsi="Times New Roman" w:cs="Times New Roman"/>
          <w:kern w:val="0"/>
          <w:szCs w:val="21"/>
        </w:rPr>
        <w:t>与直线</w:t>
      </w:r>
      <m:oMath>
        <m:r>
          <m:rPr/>
          <w:rPr>
            <w:rFonts w:ascii="Cambria Math" w:hAnsi="Cambria Math" w:cs="Times New Roman"/>
          </w:rPr>
          <m:t>a</m:t>
        </m:r>
      </m:oMath>
      <w:r>
        <w:rPr>
          <w:rFonts w:ascii="Times New Roman" w:hAnsi="Times New Roman" w:cs="Times New Roman"/>
          <w:kern w:val="0"/>
          <w:szCs w:val="21"/>
        </w:rPr>
        <w:t>相切，则</w:t>
      </w:r>
      <m:oMath>
        <m:r>
          <m:rPr/>
          <w:rPr>
            <w:rFonts w:ascii="Cambria Math" w:hAnsi="Cambria Math" w:cs="Times New Roman"/>
          </w:rPr>
          <m:t>OP</m:t>
        </m:r>
      </m:oMath>
      <w:r>
        <w:rPr>
          <w:rFonts w:ascii="Times New Roman" w:hAnsi="Times New Roman" w:cs="Times New Roman"/>
          <w:kern w:val="0"/>
          <w:szCs w:val="21"/>
        </w:rPr>
        <w:t>的长为</w:t>
      </w:r>
      <w:r>
        <w:rPr>
          <w:rFonts w:ascii="Times New Roman" w:hAnsi="Times New Roman" w:cs="Times New Roman"/>
          <w:kern w:val="0"/>
          <w:szCs w:val="21"/>
          <w:u w:val="single"/>
        </w:rPr>
        <w:t xml:space="preserve">           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bookmarkEnd w:id="6"/>
      <w:r>
        <w:rPr>
          <w:rFonts w:ascii="Times New Roman" w:hAnsi="Times New Roman" w:cs="Times New Roman"/>
          <w:szCs w:val="21"/>
        </w:rPr>
        <w:t>16.如图，</w:t>
      </w:r>
      <w:r>
        <w:rPr>
          <w:rFonts w:ascii="Times New Roman" w:hAnsi="Times New Roman" w:cs="Times New Roman"/>
          <w:szCs w:val="21"/>
        </w:rPr>
        <w:object>
          <v:shape id="_x0000_i1033" o:spt="75" alt="eqIdfc750ff7e35e67e2d58d5438cbda0233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30" o:title="eqIdfc750ff7e35e67e2d58d5438cbda023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object>
          <v:shape id="_x0000_i1034" o:spt="75" alt="eqId7394529e6d80c9e85e67a5e5ce067e1a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32" o:title="eqId7394529e6d80c9e85e67a5e5ce067e1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以</w:t>
      </w:r>
      <w:r>
        <w:rPr>
          <w:rFonts w:ascii="Times New Roman" w:hAnsi="Times New Roman" w:cs="Times New Roman"/>
          <w:szCs w:val="21"/>
        </w:rPr>
        <w:object>
          <v:shape id="_x0000_i1035" o:spt="75" alt="eqIdf52a58fbaf4fea03567e88a9f0f6e37e" type="#_x0000_t75" style="height:11.15pt;width:17.55pt;" o:ole="t" filled="f" o:preferrelative="t" stroked="f" coordsize="21600,21600">
            <v:path/>
            <v:fill on="f" focussize="0,0"/>
            <v:stroke on="f" joinstyle="miter"/>
            <v:imagedata r:id="rId34" o:title="eqIdf52a58fbaf4fea03567e88a9f0f6e37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直径作</w:t>
      </w:r>
      <w:r>
        <w:rPr>
          <w:rFonts w:ascii="Times New Roman" w:hAnsi="Times New Roman" w:cs="Times New Roman"/>
          <w:szCs w:val="21"/>
        </w:rPr>
        <w:object>
          <v:shape id="_x0000_i1036" o:spt="75" alt="eqIdbe5b7d0c4084fc57321807893b939753" type="#_x0000_t75" style="height:12pt;width:22.7pt;" o:ole="t" filled="f" o:preferrelative="t" stroked="f" coordsize="21600,21600">
            <v:path/>
            <v:fill on="f" focussize="0,0"/>
            <v:stroke on="f" joinstyle="miter"/>
            <v:imagedata r:id="rId36" o:title="eqIdbe5b7d0c4084fc57321807893b93975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射线</w:t>
      </w:r>
      <w:r>
        <w:rPr>
          <w:rFonts w:ascii="Times New Roman" w:hAnsi="Times New Roman" w:cs="Times New Roman"/>
          <w:szCs w:val="21"/>
        </w:rPr>
        <w:object>
          <v:shape id="_x0000_i1037" o:spt="75" alt="eqId6cad4595d5352b2884568a59d8d766a4" type="#_x0000_t75" style="height:11.15pt;width:16.7pt;" o:ole="t" filled="f" o:preferrelative="t" stroked="f" coordsize="21600,21600">
            <v:path/>
            <v:fill on="f" focussize="0,0"/>
            <v:stroke on="f" joinstyle="miter"/>
            <v:imagedata r:id="rId38" o:title="eqId6cad4595d5352b2884568a59d8d766a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szCs w:val="21"/>
        </w:rPr>
        <w:object>
          <v:shape id="_x0000_i1038" o:spt="75" alt="eqIdbe5b7d0c4084fc57321807893b939753" type="#_x0000_t75" style="height:12pt;width:22.7pt;" o:ole="t" filled="f" o:preferrelative="t" stroked="f" coordsize="21600,21600">
            <v:path/>
            <v:fill on="f" focussize="0,0"/>
            <v:stroke on="f" joinstyle="miter"/>
            <v:imagedata r:id="rId36" o:title="eqIdbe5b7d0c4084fc57321807893b93975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于</w:t>
      </w:r>
      <w:r>
        <w:rPr>
          <w:rFonts w:ascii="Times New Roman" w:hAnsi="Times New Roman" w:cs="Times New Roman"/>
          <w:szCs w:val="21"/>
        </w:rPr>
        <w:object>
          <v:shape id="_x0000_i1039" o:spt="75" alt="eqId252053b853152bd294a8315debd00b92" type="#_x0000_t75" style="height:11.15pt;width:10.7pt;" o:ole="t" filled="f" o:preferrelative="t" stroked="f" coordsize="21600,21600">
            <v:path/>
            <v:fill on="f" focussize="0,0"/>
            <v:stroke on="f" joinstyle="miter"/>
            <v:imagedata r:id="rId41" o:title="eqId252053b853152bd294a8315debd00b9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object>
          <v:shape id="_x0000_i1040" o:spt="75" alt="eqId655b6a742dbacdab5aaa298007663dd4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43" o:title="eqId655b6a742dbacdab5aaa298007663dd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两点，</w:t>
      </w:r>
      <w:r>
        <w:rPr>
          <w:rFonts w:ascii="Times New Roman" w:hAnsi="Times New Roman" w:cs="Times New Roman"/>
          <w:szCs w:val="21"/>
        </w:rPr>
        <w:object>
          <v:shape id="_x0000_i1041" o:spt="75" alt="eqIdce1132157a33c82610c2d5035493d024" type="#_x0000_t75" style="height:12.85pt;width:10.7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弧</w:t>
      </w:r>
      <w:r>
        <w:rPr>
          <w:rFonts w:ascii="Times New Roman" w:hAnsi="Times New Roman" w:cs="Times New Roman"/>
          <w:szCs w:val="21"/>
        </w:rPr>
        <w:object>
          <v:shape id="_x0000_i1042" o:spt="75" alt="eqIdf52a58fbaf4fea03567e88a9f0f6e37e" type="#_x0000_t75" style="height:11.15pt;width:17.55pt;" o:ole="t" filled="f" o:preferrelative="t" stroked="f" coordsize="21600,21600">
            <v:path/>
            <v:fill on="f" focussize="0,0"/>
            <v:stroke on="f" joinstyle="miter"/>
            <v:imagedata r:id="rId34" o:title="eqIdf52a58fbaf4fea03567e88a9f0f6e3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中点，</w:t>
      </w:r>
      <w:r>
        <w:rPr>
          <w:rFonts w:ascii="Times New Roman" w:hAnsi="Times New Roman" w:cs="Times New Roman"/>
          <w:szCs w:val="21"/>
        </w:rPr>
        <w:object>
          <v:shape id="_x0000_i1043" o:spt="75" alt="eqId289d7a880379d6060065c829b45b0ed6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48" o:title="eqId8455657dde27aabe6adb7b188e031c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object>
          <v:shape id="_x0000_i1044" o:spt="75" alt="eqId49b50357a6545cae8348e3059312f520" type="#_x0000_t75" style="height:10.7pt;width:17.55pt;" o:ole="t" filled="f" o:preferrelative="t" stroked="f" coordsize="21600,21600">
            <v:path/>
            <v:fill on="f" focussize="0,0"/>
            <v:stroke on="f" joinstyle="miter"/>
            <v:imagedata r:id="rId50" o:title="eqId49b50357a6545cae8348e3059312f52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中点，当射线</w:t>
      </w:r>
      <w:r>
        <w:rPr>
          <w:rFonts w:ascii="Times New Roman" w:hAnsi="Times New Roman" w:cs="Times New Roman"/>
          <w:szCs w:val="21"/>
        </w:rPr>
        <w:object>
          <v:shape id="_x0000_i1045" o:spt="75" alt="eqId6cad4595d5352b2884568a59d8d766a4" type="#_x0000_t75" style="height:11.15pt;width:16.7pt;" o:ole="t" filled="f" o:preferrelative="t" stroked="f" coordsize="21600,21600">
            <v:path/>
            <v:fill on="f" focussize="0,0"/>
            <v:stroke on="f" joinstyle="miter"/>
            <v:imagedata r:id="rId38" o:title="eqId6cad4595d5352b2884568a59d8d766a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绕</w:t>
      </w:r>
      <w:r>
        <w:rPr>
          <w:rFonts w:ascii="Times New Roman" w:hAnsi="Times New Roman" w:cs="Times New Roman"/>
          <w:szCs w:val="21"/>
        </w:rPr>
        <w:object>
          <v:shape id="_x0000_i1046" o:spt="75" alt="eqId701f3b0e2bedfe5195443459072d798e" type="#_x0000_t75" style="height:12.45pt;width:10.7pt;" o:ole="t" filled="f" o:preferrelative="t" stroked="f" coordsize="21600,21600">
            <v:path/>
            <v:fill on="f" focussize="0,0"/>
            <v:stroke on="f" joinstyle="miter"/>
            <v:imagedata r:id="rId53" o:title="eqId701f3b0e2bedfe5195443459072d798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点旋转时，</w:t>
      </w:r>
      <w:r>
        <w:rPr>
          <w:rFonts w:ascii="Times New Roman" w:hAnsi="Times New Roman" w:cs="Times New Roman"/>
          <w:szCs w:val="21"/>
        </w:rPr>
        <w:object>
          <v:shape id="_x0000_i1047" o:spt="75" alt="eqId9d78abbad68bbbf12af10cd40ef4c353" type="#_x0000_t75" style="height:11.55pt;width:17.55pt;" o:ole="t" filled="f" o:preferrelative="t" stroked="f" coordsize="21600,21600">
            <v:path/>
            <v:fill on="f" focussize="0,0"/>
            <v:stroke on="f" joinstyle="miter"/>
            <v:imagedata r:id="rId55" o:title="eqId9d78abbad68bbbf12af10cd40ef4c35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最小值为</w:t>
      </w:r>
      <w:r>
        <w:rPr>
          <w:rFonts w:ascii="Times New Roman" w:hAnsi="Times New Roman" w:cs="Times New Roman"/>
          <w:szCs w:val="21"/>
          <w:u w:val="single"/>
        </w:rPr>
        <w:t xml:space="preserve">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sz w:val="24"/>
        </w:rPr>
        <w:t>三、解答题（共102分）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解方程（本小题10分）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>
          <v:shape id="_x0000_i1048" o:spt="75" alt="eqIdc743dde9494d05b9ac817eb7daa23c5b" type="#_x0000_t75" style="height:19.3pt;width:56.15pt;" o:ole="t" filled="f" o:preferrelative="t" stroked="f" coordsize="21600,21600">
            <v:path/>
            <v:fill on="f" focussize="0,0"/>
            <v:stroke on="f" joinstyle="miter"/>
            <v:imagedata r:id="rId57" o:title="eqIdc743dde9494d05b9ac817eb7daa23c5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Times New Roman" w:hAnsi="Times New Roman" w:cs="Times New Roman"/>
        </w:rPr>
        <w:t>；     (2)</w:t>
      </w:r>
      <w:r>
        <w:rPr>
          <w:rFonts w:ascii="Times New Roman" w:hAnsi="Times New Roman" w:cs="Times New Roman"/>
        </w:rPr>
        <w:object>
          <v:shape id="_x0000_i1049" o:spt="75" alt="eqId17f5788fcc492e278694dc484f205301" type="#_x0000_t75" style="height:17.55pt;width:101.15pt;" o:ole="t" filled="f" o:preferrelative="t" stroked="f" coordsize="21600,21600">
            <v:path/>
            <v:fill on="f" focussize="0,0"/>
            <v:stroke on="f" joinstyle="miter"/>
            <v:imagedata r:id="rId59" o:title="eqId17f5788fcc492e278694dc484f20530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widowControl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widowControl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widowControl/>
        <w:jc w:val="left"/>
        <w:textAlignment w:val="center"/>
        <w:rPr>
          <w:rFonts w:ascii="Times New Roman" w:hAnsi="Times New Roman" w:cs="Times New Roman"/>
        </w:rPr>
      </w:pPr>
    </w:p>
    <w:p>
      <w:pPr>
        <w:widowControl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8.</w:t>
      </w:r>
      <m:oMath>
        <w:bookmarkStart w:id="7" w:name="9af29732-0e76-4df7-b113-91cea312266b"/>
        <m:r>
          <m:rPr/>
          <w:rPr>
            <w:rFonts w:ascii="Cambria Math" w:hAnsi="Cambria Math" w:cs="Times New Roman"/>
          </w:rPr>
          <m:t>(</m:t>
        </m:r>
      </m:oMath>
      <w:r>
        <w:rPr>
          <w:rFonts w:ascii="Times New Roman" w:hAnsi="Times New Roman" w:cs="Times New Roman"/>
          <w:kern w:val="0"/>
          <w:szCs w:val="21"/>
        </w:rPr>
        <w:t>本小题</w:t>
      </w:r>
      <m:oMath>
        <m:r>
          <m:rPr/>
          <w:rPr>
            <w:rFonts w:ascii="Cambria Math" w:hAnsi="Cambria Math" w:cs="Times New Roman"/>
          </w:rPr>
          <m:t>8.0</m:t>
        </m:r>
      </m:oMath>
      <w:r>
        <w:rPr>
          <w:rFonts w:ascii="Times New Roman" w:hAnsi="Times New Roman" w:cs="Times New Roman"/>
          <w:kern w:val="0"/>
          <w:szCs w:val="21"/>
        </w:rPr>
        <w:t>分</w:t>
      </w:r>
      <m:oMath>
        <m:r>
          <m:rPr/>
          <w:rPr>
            <w:rFonts w:ascii="Cambria Math" w:hAnsi="Cambria Math" w:cs="Times New Roman"/>
          </w:rPr>
          <m:t>)</m:t>
        </m:r>
      </m:oMath>
      <w:r>
        <w:rPr>
          <w:rFonts w:ascii="Times New Roman" w:hAnsi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Times New Roman"/>
          <w:kern w:val="0"/>
          <w:szCs w:val="21"/>
        </w:rPr>
        <w:t>如图，</w:t>
      </w:r>
      <m:oMath>
        <m:r>
          <m:rPr/>
          <w:rPr>
            <w:rFonts w:ascii="Cambria Math" w:hAnsi="Cambria Math" w:cs="Times New Roman"/>
          </w:rPr>
          <m:t>⊙O</m:t>
        </m:r>
      </m:oMath>
      <w:r>
        <w:rPr>
          <w:rFonts w:ascii="Times New Roman" w:hAnsi="Times New Roman" w:cs="Times New Roman"/>
          <w:kern w:val="0"/>
          <w:szCs w:val="21"/>
        </w:rPr>
        <w:t>的弦</w:t>
      </w:r>
      <m:oMath>
        <m:r>
          <m:rPr/>
          <w:rPr>
            <w:rFonts w:ascii="Cambria Math" w:hAnsi="Cambria Math" w:cs="Times New Roman"/>
          </w:rPr>
          <m:t>AB</m:t>
        </m:r>
      </m:oMath>
      <w:r>
        <w:rPr>
          <w:rFonts w:ascii="Times New Roman" w:hAnsi="Times New Roman" w:cs="Times New Roman"/>
          <w:kern w:val="0"/>
          <w:szCs w:val="21"/>
        </w:rPr>
        <w:t>、</w:t>
      </w:r>
      <m:oMath>
        <m:r>
          <m:rPr/>
          <w:rPr>
            <w:rFonts w:ascii="Cambria Math" w:hAnsi="Cambria Math" w:cs="Times New Roman"/>
          </w:rPr>
          <m:t>CD</m:t>
        </m:r>
      </m:oMath>
      <w:r>
        <w:rPr>
          <w:rFonts w:ascii="Times New Roman" w:hAnsi="Times New Roman" w:cs="Times New Roman"/>
          <w:kern w:val="0"/>
          <w:szCs w:val="21"/>
        </w:rPr>
        <w:t>的延长线相交于点</w:t>
      </w:r>
      <m:oMath>
        <m:r>
          <m:rPr/>
          <w:rPr>
            <w:rFonts w:ascii="Cambria Math" w:hAnsi="Cambria Math" w:cs="Times New Roman"/>
          </w:rPr>
          <m:t>P</m:t>
        </m:r>
      </m:oMath>
      <w:r>
        <w:rPr>
          <w:rFonts w:ascii="Times New Roman" w:hAnsi="Times New Roman" w:cs="Times New Roman"/>
          <w:kern w:val="0"/>
          <w:szCs w:val="21"/>
        </w:rPr>
        <w:t>，且</w:t>
      </w:r>
      <m:oMath>
        <m:r>
          <m:rPr/>
          <w:rPr>
            <w:rFonts w:ascii="Cambria Math" w:hAnsi="Cambria Math" w:cs="Times New Roman"/>
          </w:rPr>
          <m:t>AB=CD.</m:t>
        </m:r>
      </m:oMath>
      <w:r>
        <w:rPr>
          <w:rFonts w:ascii="Times New Roman" w:hAnsi="Times New Roman" w:cs="Times New Roman"/>
          <w:kern w:val="0"/>
          <w:szCs w:val="21"/>
        </w:rPr>
        <w:t>求证：</w:t>
      </w:r>
      <m:oMath>
        <m:r>
          <m:rPr/>
          <w:rPr>
            <w:rFonts w:ascii="Cambria Math" w:hAnsi="Cambria Math" w:cs="Times New Roman"/>
          </w:rPr>
          <m:t>PA=PC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594485" cy="90297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5748" cy="903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"/>
    </w:p>
    <w:p>
      <w:pPr>
        <w:widowControl/>
        <w:jc w:val="left"/>
        <w:textAlignment w:val="center"/>
        <w:rPr>
          <w:rFonts w:hint="eastAsia" w:ascii="Times New Roman" w:hAnsi="Times New Roman" w:cs="Times New Roman"/>
          <w:kern w:val="0"/>
          <w:szCs w:val="21"/>
        </w:rPr>
      </w:pPr>
    </w:p>
    <w:p>
      <w:pPr>
        <w:widowControl/>
        <w:jc w:val="left"/>
        <w:textAlignment w:val="center"/>
        <w:rPr>
          <w:rFonts w:hint="eastAsia" w:ascii="Times New Roman" w:hAnsi="Times New Roman" w:cs="Times New Roman"/>
          <w:kern w:val="0"/>
          <w:szCs w:val="21"/>
        </w:rPr>
      </w:pPr>
    </w:p>
    <w:p>
      <w:pPr>
        <w:widowControl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9.</w:t>
      </w:r>
      <w:bookmarkStart w:id="8" w:name="38e7480b-b4a2-4bf6-a13e-fabec9ac87d2"/>
      <w:r>
        <w:rPr>
          <w:rFonts w:ascii="Times New Roman" w:hAnsi="Times New Roman" w:cs="Times New Roman"/>
          <w:kern w:val="0"/>
          <w:szCs w:val="21"/>
        </w:rPr>
        <w:t>(本小题10.0分)已知关于</w:t>
      </w:r>
      <w:r>
        <w:rPr>
          <w:rFonts w:ascii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Times New Roman"/>
          <w:kern w:val="0"/>
          <w:szCs w:val="21"/>
        </w:rPr>
        <w:t>的一元二次方程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/>
              <w:rPr>
                <w:rFonts w:ascii="Cambria Math" w:hAnsi="Cambria Math" w:cs="Times New Roman"/>
              </w:rPr>
              <m:t>x</m:t>
            </m:r>
            <m:ctrlPr>
              <w:rPr>
                <w:rFonts w:ascii="Cambria Math" w:hAnsi="Cambria Math" w:cs="Times New Roman"/>
              </w:rPr>
            </m:ctrlPr>
          </m:e>
          <m:sup>
            <m:r>
              <m:rPr/>
              <w:rPr>
                <w:rFonts w:ascii="Cambria Math" w:hAnsi="Cambria Math" w:cs="Times New Roman"/>
              </w:rPr>
              <m:t>2</m:t>
            </m:r>
            <m:ctrlPr>
              <w:rPr>
                <w:rFonts w:ascii="Cambria Math" w:hAnsi="Cambria Math" w:cs="Times New Roman"/>
              </w:rPr>
            </m:ctrlPr>
          </m:sup>
        </m:sSup>
        <m:r>
          <m:rPr/>
          <w:rPr>
            <w:rFonts w:ascii="Cambria Math" w:hAnsi="Cambria Math" w:cs="Times New Roman"/>
          </w:rPr>
          <m:t>−4x+m=0.</m:t>
        </m:r>
      </m:oMath>
      <w:r>
        <w:rPr>
          <w:rFonts w:ascii="Times New Roman" w:hAnsi="Times New Roman" w:cs="Times New Roman"/>
          <w:kern w:val="0"/>
          <w:sz w:val="24"/>
          <w:szCs w:val="24"/>
        </w:rPr>
        <w:br w:type="textWrapping"/>
      </w:r>
      <m:oMath>
        <m:r>
          <m:rPr/>
          <w:rPr>
            <w:rFonts w:ascii="Cambria Math" w:hAnsi="Cambria Math" w:cs="Times New Roman"/>
          </w:rPr>
          <m:t>(1)</m:t>
        </m:r>
      </m:oMath>
      <w:r>
        <w:rPr>
          <w:rFonts w:ascii="Times New Roman" w:hAnsi="Times New Roman" w:cs="Times New Roman"/>
          <w:kern w:val="0"/>
          <w:szCs w:val="21"/>
        </w:rPr>
        <w:t>若方程有实数根，求实数</w:t>
      </w:r>
      <w:r>
        <w:rPr>
          <w:rFonts w:ascii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的取值范围．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m:oMath>
        <m:r>
          <m:rPr/>
          <w:rPr>
            <w:rFonts w:ascii="Cambria Math" w:hAnsi="Cambria Math" w:cs="Times New Roman"/>
          </w:rPr>
          <m:t>(2)</m:t>
        </m:r>
      </m:oMath>
      <w:r>
        <w:rPr>
          <w:rFonts w:ascii="Times New Roman" w:hAnsi="Times New Roman" w:cs="Times New Roman"/>
          <w:kern w:val="0"/>
          <w:szCs w:val="21"/>
        </w:rPr>
        <w:t>若方程两实数根为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x</m:t>
            </m:r>
            <m:ctrlPr>
              <w:rPr>
                <w:rFonts w:ascii="Cambria Math" w:hAnsi="Cambria Math" w:cs="Times New Roman"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</w:rPr>
            </m:ctrlPr>
          </m:sub>
        </m:sSub>
      </m:oMath>
      <w:r>
        <w:rPr>
          <w:rFonts w:ascii="Times New Roman" w:hAnsi="Times New Roman" w:cs="Times New Roman"/>
          <w:kern w:val="0"/>
          <w:szCs w:val="21"/>
        </w:rPr>
        <w:t>、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x</m:t>
            </m:r>
            <m:ctrlPr>
              <w:rPr>
                <w:rFonts w:ascii="Cambria Math" w:hAnsi="Cambria Math" w:cs="Times New Roman"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2</m:t>
            </m:r>
            <m:ctrlPr>
              <w:rPr>
                <w:rFonts w:ascii="Cambria Math" w:hAnsi="Cambria Math" w:cs="Times New Roman"/>
              </w:rPr>
            </m:ctrlPr>
          </m:sub>
        </m:sSub>
      </m:oMath>
      <w:r>
        <w:rPr>
          <w:rFonts w:ascii="Times New Roman" w:hAnsi="Times New Roman" w:cs="Times New Roman"/>
          <w:kern w:val="0"/>
          <w:szCs w:val="21"/>
        </w:rPr>
        <w:t>，且满足</w:t>
      </w:r>
      <m:oMath>
        <m:r>
          <m:rPr/>
          <w:rPr>
            <w:rFonts w:ascii="Cambria Math" w:hAnsi="Cambria Math" w:cs="Times New Roman"/>
          </w:rPr>
          <m:t>5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x</m:t>
            </m:r>
            <m:ctrlPr>
              <w:rPr>
                <w:rFonts w:ascii="Cambria Math" w:hAnsi="Cambria Math" w:cs="Times New Roman"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</w:rPr>
            </m:ctrlPr>
          </m:sub>
        </m:sSub>
        <m:r>
          <m:rPr/>
          <w:rPr>
            <w:rFonts w:ascii="Cambria Math" w:hAnsi="Cambria Math" w:cs="Times New Roman"/>
          </w:rPr>
          <m:t>+2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x</m:t>
            </m:r>
            <m:ctrlPr>
              <w:rPr>
                <w:rFonts w:ascii="Cambria Math" w:hAnsi="Cambria Math" w:cs="Times New Roman"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2</m:t>
            </m:r>
            <m:ctrlPr>
              <w:rPr>
                <w:rFonts w:ascii="Cambria Math" w:hAnsi="Cambria Math" w:cs="Times New Roman"/>
              </w:rPr>
            </m:ctrlPr>
          </m:sub>
        </m:sSub>
        <m:r>
          <m:rPr/>
          <w:rPr>
            <w:rFonts w:ascii="Cambria Math" w:hAnsi="Cambria Math" w:cs="Times New Roman"/>
          </w:rPr>
          <m:t>=2</m:t>
        </m:r>
      </m:oMath>
      <w:r>
        <w:rPr>
          <w:rFonts w:ascii="Times New Roman" w:hAnsi="Times New Roman" w:cs="Times New Roman"/>
          <w:kern w:val="0"/>
          <w:szCs w:val="21"/>
        </w:rPr>
        <w:t>，求实数</w:t>
      </w:r>
      <w:r>
        <w:rPr>
          <w:rFonts w:ascii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的值．</w:t>
      </w:r>
      <w:bookmarkEnd w:id="8"/>
    </w:p>
    <w:p>
      <w:pPr>
        <w:jc w:val="left"/>
        <w:rPr>
          <w:rFonts w:hint="eastAsia" w:ascii="Times New Roman" w:hAnsi="Times New Roman" w:cs="Times New Roman"/>
        </w:rPr>
      </w:pPr>
    </w:p>
    <w:p>
      <w:pPr>
        <w:jc w:val="left"/>
        <w:rPr>
          <w:rFonts w:hint="eastAsia" w:ascii="Times New Roman" w:hAnsi="Times New Roman" w:cs="Times New Roman"/>
        </w:rPr>
      </w:pPr>
    </w:p>
    <w:p>
      <w:pPr>
        <w:jc w:val="left"/>
        <w:rPr>
          <w:rFonts w:hint="eastAsia" w:ascii="Times New Roman" w:hAnsi="Times New Roman" w:cs="Times New Roman"/>
        </w:rPr>
      </w:pPr>
    </w:p>
    <w:p>
      <w:pPr>
        <w:jc w:val="left"/>
        <w:rPr>
          <w:rFonts w:hint="eastAsia" w:ascii="Times New Roman" w:hAnsi="Times New Roman" w:cs="Times New Roman"/>
        </w:rPr>
      </w:pPr>
    </w:p>
    <w:p>
      <w:pPr>
        <w:jc w:val="left"/>
        <w:rPr>
          <w:rFonts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．(本小题8.0分)如图，在打印图片之前，为确定打印区域，需设置纸张大小和页边距（纸张的边线到打印区域的距离），上、下，左、右页边距分别为</w:t>
      </w:r>
      <w:r>
        <w:rPr>
          <w:rFonts w:ascii="Times New Roman" w:hAnsi="Times New Roman" w:cs="Times New Roman"/>
        </w:rPr>
        <w:object>
          <v:shape id="_x0000_i1050" o:spt="75" alt="eqIdf4df62e1377489be6d0c24a3776d9433" type="#_x0000_t75" style="height:13.7pt;width:117pt;" o:ole="t" filled="f" o:preferrelative="t" stroked="f" coordsize="21600,21600">
            <v:path/>
            <v:fill on="f" focussize="0,0"/>
            <v:stroke on="f" joinstyle="miter"/>
            <v:imagedata r:id="rId62" o:title="eqIdf4df62e1377489be6d0c24a3776d943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Times New Roman" w:hAnsi="Times New Roman" w:cs="Times New Roman"/>
        </w:rPr>
        <w:t>．若纸张大小为</w:t>
      </w:r>
      <w:r>
        <w:rPr>
          <w:rFonts w:ascii="Times New Roman" w:hAnsi="Times New Roman" w:cs="Times New Roman"/>
        </w:rPr>
        <w:object>
          <v:shape id="_x0000_i1051" o:spt="75" alt="eqId7f4165e31b49342a3dba12331a2a674a" type="#_x0000_t75" style="height:12.85pt;width:56.15pt;" o:ole="t" filled="f" o:preferrelative="t" stroked="f" coordsize="21600,21600">
            <v:path/>
            <v:fill on="f" focussize="0,0"/>
            <v:stroke on="f" joinstyle="miter"/>
            <v:imagedata r:id="rId64" o:title="eqId7f4165e31b49342a3dba12331a2a674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Times New Roman" w:hAnsi="Times New Roman" w:cs="Times New Roman"/>
        </w:rPr>
        <w:t>，考虑到整体的美观性，要求各页</w:t>
      </w:r>
      <w:r>
        <w:rPr>
          <w:rFonts w:ascii="Times New Roman" w:hAnsi="Times New Roman" w:cs="Times New Roman"/>
          <w:em w:val="dot"/>
        </w:rPr>
        <w:t>边距相等</w:t>
      </w:r>
      <w:r>
        <w:rPr>
          <w:rFonts w:ascii="Times New Roman" w:hAnsi="Times New Roman" w:cs="Times New Roman"/>
        </w:rPr>
        <w:t>并使打印区域的面积占纸张的</w:t>
      </w:r>
      <w:r>
        <w:rPr>
          <w:rFonts w:ascii="Times New Roman" w:hAnsi="Times New Roman" w:cs="Times New Roman"/>
        </w:rPr>
        <w:object>
          <v:shape id="_x0000_i1052" o:spt="75" alt="eqId65d9d0d66a7f8fc34082cf8c45f64839" type="#_x0000_t75" style="height:12.45pt;width:22.7pt;" o:ole="t" filled="f" o:preferrelative="t" stroked="f" coordsize="21600,21600">
            <v:path/>
            <v:fill on="f" focussize="0,0"/>
            <v:stroke on="f" joinstyle="miter"/>
            <v:imagedata r:id="rId66" o:title="eqId65d9d0d66a7f8fc34082cf8c45f6483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Times New Roman" w:hAnsi="Times New Roman" w:cs="Times New Roman"/>
        </w:rPr>
        <w:t>，则需如何设置页边距？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596390" cy="957580"/>
            <wp:effectExtent l="0" t="0" r="3810" b="0"/>
            <wp:docPr id="100057" name="图片 100057" descr="@@@3bd608fc-487f-4a38-a28e-f72719a34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3bd608fc-487f-4a38-a28e-f72719a3455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98974" cy="959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jc w:val="left"/>
        <w:textAlignment w:val="center"/>
        <w:rPr>
          <w:rFonts w:hint="eastAsia" w:ascii="Times New Roman" w:hAnsi="Times New Roman" w:cs="Times New Roman"/>
          <w:kern w:val="0"/>
          <w:szCs w:val="21"/>
        </w:rPr>
      </w:pPr>
    </w:p>
    <w:p>
      <w:pPr>
        <w:widowControl/>
        <w:jc w:val="left"/>
        <w:textAlignment w:val="center"/>
        <w:rPr>
          <w:rFonts w:hint="eastAsia" w:ascii="Times New Roman" w:hAnsi="Times New Roman" w:cs="Times New Roman"/>
          <w:kern w:val="0"/>
          <w:szCs w:val="21"/>
        </w:rPr>
      </w:pPr>
    </w:p>
    <w:p>
      <w:pPr>
        <w:widowControl/>
        <w:jc w:val="left"/>
        <w:textAlignment w:val="center"/>
        <w:rPr>
          <w:rFonts w:hint="eastAsia" w:ascii="Times New Roman" w:hAnsi="Times New Roman" w:cs="Times New Roman"/>
          <w:kern w:val="0"/>
          <w:szCs w:val="21"/>
        </w:rPr>
      </w:pPr>
    </w:p>
    <w:p>
      <w:pPr>
        <w:widowControl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55185</wp:posOffset>
            </wp:positionH>
            <wp:positionV relativeFrom="paragraph">
              <wp:posOffset>546100</wp:posOffset>
            </wp:positionV>
            <wp:extent cx="1420495" cy="1295400"/>
            <wp:effectExtent l="0" t="0" r="8255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049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21.</w:t>
      </w:r>
      <w:bookmarkStart w:id="9" w:name="a1293718-86b0-4126-abde-61ac77fe822d"/>
      <m:oMath>
        <m:r>
          <m:rPr/>
          <w:rPr>
            <w:rFonts w:ascii="Cambria Math" w:hAnsi="Cambria Math" w:cs="Times New Roman"/>
          </w:rPr>
          <m:t>(</m:t>
        </m:r>
      </m:oMath>
      <w:r>
        <w:rPr>
          <w:rFonts w:ascii="Times New Roman" w:hAnsi="Times New Roman" w:cs="Times New Roman"/>
          <w:kern w:val="0"/>
          <w:szCs w:val="21"/>
        </w:rPr>
        <w:t>本小题</w:t>
      </w:r>
      <m:oMath>
        <m:r>
          <m:rPr/>
          <w:rPr>
            <w:rFonts w:ascii="Cambria Math" w:hAnsi="Cambria Math" w:cs="Times New Roman"/>
          </w:rPr>
          <m:t>10.0</m:t>
        </m:r>
      </m:oMath>
      <w:r>
        <w:rPr>
          <w:rFonts w:ascii="Times New Roman" w:hAnsi="Times New Roman" w:cs="Times New Roman"/>
          <w:kern w:val="0"/>
          <w:szCs w:val="21"/>
        </w:rPr>
        <w:t>分</w:t>
      </w:r>
      <m:oMath>
        <m:r>
          <m:rPr/>
          <w:rPr>
            <w:rFonts w:ascii="Cambria Math" w:hAnsi="Cambria Math" w:cs="Times New Roman"/>
          </w:rPr>
          <m:t>)</m:t>
        </m:r>
      </m:oMath>
      <w:r>
        <w:rPr>
          <w:rFonts w:ascii="Times New Roman" w:hAnsi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Times New Roman"/>
          <w:kern w:val="0"/>
          <w:szCs w:val="21"/>
        </w:rPr>
        <w:t>如图，</w:t>
      </w:r>
      <m:oMath>
        <m:r>
          <m:rPr/>
          <w:rPr>
            <w:rFonts w:ascii="Cambria Math" w:hAnsi="Cambria Math" w:cs="Times New Roman"/>
          </w:rPr>
          <m:t>△ABC</m:t>
        </m:r>
      </m:oMath>
      <w:r>
        <w:rPr>
          <w:rFonts w:ascii="Times New Roman" w:hAnsi="Times New Roman" w:cs="Times New Roman"/>
          <w:kern w:val="0"/>
          <w:szCs w:val="21"/>
        </w:rPr>
        <w:t>内接于</w:t>
      </w:r>
      <m:oMath>
        <m:r>
          <m:rPr/>
          <w:rPr>
            <w:rFonts w:ascii="Cambria Math" w:hAnsi="Cambria Math" w:cs="Times New Roman"/>
          </w:rPr>
          <m:t>⊙O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m:rPr/>
          <w:rPr>
            <w:rFonts w:ascii="Cambria Math" w:hAnsi="Cambria Math" w:cs="Times New Roman"/>
          </w:rPr>
          <m:t>AB</m:t>
        </m:r>
      </m:oMath>
      <w:r>
        <w:rPr>
          <w:rFonts w:ascii="Times New Roman" w:hAnsi="Times New Roman" w:cs="Times New Roman"/>
          <w:kern w:val="0"/>
          <w:szCs w:val="21"/>
        </w:rPr>
        <w:t>是</w:t>
      </w:r>
      <m:oMath>
        <m:r>
          <m:rPr/>
          <w:rPr>
            <w:rFonts w:ascii="Cambria Math" w:hAnsi="Cambria Math" w:cs="Times New Roman"/>
          </w:rPr>
          <m:t>⊙O</m:t>
        </m:r>
      </m:oMath>
      <w:r>
        <w:rPr>
          <w:rFonts w:ascii="Times New Roman" w:hAnsi="Times New Roman" w:cs="Times New Roman"/>
          <w:kern w:val="0"/>
          <w:szCs w:val="21"/>
        </w:rPr>
        <w:t>的直径．直线</w:t>
      </w:r>
      <m:oMath>
        <m:r>
          <m:rPr/>
          <w:rPr>
            <w:rFonts w:ascii="Cambria Math" w:hAnsi="Cambria Math" w:cs="Times New Roman"/>
          </w:rPr>
          <m:t>l</m:t>
        </m:r>
      </m:oMath>
      <w:r>
        <w:rPr>
          <w:rFonts w:ascii="Times New Roman" w:hAnsi="Times New Roman" w:cs="Times New Roman"/>
          <w:kern w:val="0"/>
          <w:szCs w:val="21"/>
        </w:rPr>
        <w:t>与</w:t>
      </w:r>
      <m:oMath>
        <m:r>
          <m:rPr/>
          <w:rPr>
            <w:rFonts w:ascii="Cambria Math" w:hAnsi="Cambria Math" w:cs="Times New Roman"/>
          </w:rPr>
          <m:t>⊙O</m:t>
        </m:r>
      </m:oMath>
      <w:r>
        <w:rPr>
          <w:rFonts w:ascii="Times New Roman" w:hAnsi="Times New Roman" w:cs="Times New Roman"/>
          <w:kern w:val="0"/>
          <w:szCs w:val="21"/>
        </w:rPr>
        <w:t>相切于点</w:t>
      </w:r>
      <m:oMath>
        <m:r>
          <m:rPr/>
          <w:rPr>
            <w:rFonts w:ascii="Cambria Math" w:hAnsi="Cambria Math" w:cs="Times New Roman"/>
          </w:rPr>
          <m:t>A</m:t>
        </m:r>
      </m:oMath>
      <w:r>
        <w:rPr>
          <w:rFonts w:ascii="Times New Roman" w:hAnsi="Times New Roman" w:cs="Times New Roman"/>
          <w:kern w:val="0"/>
          <w:szCs w:val="21"/>
        </w:rPr>
        <w:t>，在</w:t>
      </w:r>
      <m:oMath>
        <m:r>
          <m:rPr/>
          <w:rPr>
            <w:rFonts w:ascii="Cambria Math" w:hAnsi="Cambria Math" w:cs="Times New Roman"/>
          </w:rPr>
          <m:t>l</m:t>
        </m:r>
      </m:oMath>
      <w:r>
        <w:rPr>
          <w:rFonts w:ascii="Times New Roman" w:hAnsi="Times New Roman" w:cs="Times New Roman"/>
          <w:kern w:val="0"/>
          <w:szCs w:val="21"/>
        </w:rPr>
        <w:t>上取一点</w:t>
      </w:r>
      <m:oMath>
        <m:r>
          <m:rPr/>
          <w:rPr>
            <w:rFonts w:ascii="Cambria Math" w:hAnsi="Cambria Math" w:cs="Times New Roman"/>
          </w:rPr>
          <m:t>D</m:t>
        </m:r>
      </m:oMath>
      <w:r>
        <w:rPr>
          <w:rFonts w:ascii="Times New Roman" w:hAnsi="Times New Roman" w:cs="Times New Roman"/>
          <w:kern w:val="0"/>
          <w:szCs w:val="21"/>
        </w:rPr>
        <w:t>使得</w:t>
      </w:r>
      <m:oMath>
        <m:r>
          <m:rPr/>
          <w:rPr>
            <w:rFonts w:ascii="Cambria Math" w:hAnsi="Cambria Math" w:cs="Times New Roman"/>
          </w:rPr>
          <m:t>DA=DC</m:t>
        </m:r>
      </m:oMath>
      <w:r>
        <w:rPr>
          <w:rFonts w:ascii="Times New Roman" w:hAnsi="Times New Roman" w:cs="Times New Roman"/>
          <w:kern w:val="0"/>
          <w:szCs w:val="21"/>
        </w:rPr>
        <w:t>，线段</w:t>
      </w:r>
      <m:oMath>
        <m:r>
          <m:rPr/>
          <w:rPr>
            <w:rFonts w:ascii="Cambria Math" w:hAnsi="Cambria Math" w:cs="Times New Roman"/>
          </w:rPr>
          <m:t>DC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m:rPr/>
          <w:rPr>
            <w:rFonts w:ascii="Cambria Math" w:hAnsi="Cambria Math" w:cs="Times New Roman"/>
          </w:rPr>
          <m:t>AB</m:t>
        </m:r>
      </m:oMath>
      <w:r>
        <w:rPr>
          <w:rFonts w:ascii="Times New Roman" w:hAnsi="Times New Roman" w:cs="Times New Roman"/>
          <w:kern w:val="0"/>
          <w:szCs w:val="21"/>
        </w:rPr>
        <w:t>的延长线交于点</w:t>
      </w:r>
      <m:oMath>
        <m:r>
          <m:rPr/>
          <w:rPr>
            <w:rFonts w:ascii="Cambria Math" w:hAnsi="Cambria Math" w:cs="Times New Roman"/>
          </w:rPr>
          <m:t>E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m:oMath>
        <m:r>
          <m:rPr/>
          <w:rPr>
            <w:rFonts w:ascii="Cambria Math" w:hAnsi="Cambria Math" w:cs="Times New Roman"/>
          </w:rPr>
          <m:t>(1)</m:t>
        </m:r>
      </m:oMath>
      <w:r>
        <w:rPr>
          <w:rFonts w:ascii="Times New Roman" w:hAnsi="Times New Roman" w:cs="Times New Roman"/>
          <w:kern w:val="0"/>
          <w:szCs w:val="21"/>
        </w:rPr>
        <w:t>求证：直线</w:t>
      </w:r>
      <m:oMath>
        <m:r>
          <m:rPr/>
          <w:rPr>
            <w:rFonts w:ascii="Cambria Math" w:hAnsi="Cambria Math" w:cs="Times New Roman"/>
          </w:rPr>
          <m:t>DC</m:t>
        </m:r>
      </m:oMath>
      <w:r>
        <w:rPr>
          <w:rFonts w:ascii="Times New Roman" w:hAnsi="Times New Roman" w:cs="Times New Roman"/>
          <w:kern w:val="0"/>
          <w:szCs w:val="21"/>
        </w:rPr>
        <w:t>是</w:t>
      </w:r>
      <m:oMath>
        <m:r>
          <m:rPr/>
          <w:rPr>
            <w:rFonts w:ascii="Cambria Math" w:hAnsi="Cambria Math" w:cs="Times New Roman"/>
          </w:rPr>
          <m:t>⊙O</m:t>
        </m:r>
      </m:oMath>
      <w:r>
        <w:rPr>
          <w:rFonts w:ascii="Times New Roman" w:hAnsi="Times New Roman" w:cs="Times New Roman"/>
          <w:kern w:val="0"/>
          <w:szCs w:val="21"/>
        </w:rPr>
        <w:t>的切线；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m:oMath>
        <m:r>
          <m:rPr/>
          <w:rPr>
            <w:rFonts w:ascii="Cambria Math" w:hAnsi="Cambria Math" w:cs="Times New Roman"/>
          </w:rPr>
          <m:t>(2)</m:t>
        </m:r>
      </m:oMath>
      <w:r>
        <w:rPr>
          <w:rFonts w:ascii="Times New Roman" w:hAnsi="Times New Roman" w:cs="Times New Roman"/>
          <w:kern w:val="0"/>
          <w:szCs w:val="21"/>
        </w:rPr>
        <w:t>若</w:t>
      </w:r>
      <m:oMath>
        <m:r>
          <m:rPr/>
          <w:rPr>
            <w:rFonts w:ascii="Cambria Math" w:hAnsi="Cambria Math" w:cs="Times New Roman"/>
          </w:rPr>
          <m:t>BC=2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m:rPr/>
          <w:rPr>
            <w:rFonts w:ascii="Cambria Math" w:hAnsi="Cambria Math" w:cs="Times New Roman"/>
          </w:rPr>
          <m:t>∠CAB=30°</m:t>
        </m:r>
      </m:oMath>
      <w:r>
        <w:rPr>
          <w:rFonts w:ascii="Times New Roman" w:hAnsi="Times New Roman" w:cs="Times New Roman"/>
          <w:kern w:val="0"/>
          <w:szCs w:val="21"/>
        </w:rPr>
        <w:t>，求图中阴影部分的面积</w:t>
      </w:r>
      <m:oMath>
        <m:r>
          <m:rPr/>
          <w:rPr>
            <w:rFonts w:ascii="Cambria Math" w:hAnsi="Cambria Math" w:cs="Times New Roman"/>
          </w:rPr>
          <m:t>(</m:t>
        </m:r>
      </m:oMath>
      <w:r>
        <w:rPr>
          <w:rFonts w:ascii="Times New Roman" w:hAnsi="Times New Roman" w:cs="Times New Roman"/>
          <w:kern w:val="0"/>
          <w:szCs w:val="21"/>
        </w:rPr>
        <w:t>结果保留</w:t>
      </w:r>
      <m:oMath>
        <m:r>
          <m:rPr/>
          <w:rPr>
            <w:rFonts w:ascii="Cambria Math" w:hAnsi="Cambria Math" w:cs="Times New Roman"/>
          </w:rPr>
          <m:t>π)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bookmarkEnd w:id="9"/>
    </w:p>
    <w:p>
      <w:pPr>
        <w:jc w:val="left"/>
        <w:rPr>
          <w:rFonts w:ascii="Times New Roman" w:hAnsi="Times New Roman" w:cs="Times New Roman"/>
        </w:rPr>
      </w:pPr>
    </w:p>
    <w:p>
      <w:pPr>
        <w:jc w:val="left"/>
        <w:rPr>
          <w:rFonts w:hint="eastAsia" w:ascii="Times New Roman" w:hAnsi="Times New Roman" w:cs="Times New Roman"/>
        </w:rPr>
      </w:pPr>
    </w:p>
    <w:p>
      <w:pPr>
        <w:jc w:val="left"/>
        <w:rPr>
          <w:rFonts w:hint="eastAsia" w:ascii="Times New Roman" w:hAnsi="Times New Roman" w:cs="Times New Roman"/>
        </w:rPr>
      </w:pPr>
    </w:p>
    <w:p>
      <w:pPr>
        <w:jc w:val="left"/>
        <w:rPr>
          <w:rFonts w:hint="eastAsia" w:ascii="Times New Roman" w:hAnsi="Times New Roman" w:cs="Times New Roman"/>
        </w:rPr>
      </w:pPr>
    </w:p>
    <w:p>
      <w:pPr>
        <w:jc w:val="left"/>
        <w:rPr>
          <w:rFonts w:hint="eastAsia" w:ascii="Times New Roman" w:hAnsi="Times New Roman" w:cs="Times New Roman"/>
        </w:rPr>
      </w:pPr>
    </w:p>
    <w:p>
      <w:pPr>
        <w:jc w:val="left"/>
        <w:rPr>
          <w:rFonts w:hint="eastAsia" w:ascii="Times New Roman" w:hAnsi="Times New Roman" w:cs="Times New Roman"/>
        </w:rPr>
      </w:pPr>
    </w:p>
    <w:p>
      <w:pPr>
        <w:jc w:val="left"/>
        <w:rPr>
          <w:rFonts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．(本小题10.0分)如图，点</w:t>
      </w:r>
      <w:r>
        <w:rPr>
          <w:rFonts w:ascii="Times New Roman" w:hAnsi="Times New Roman" w:cs="Times New Roman"/>
        </w:rPr>
        <w:object>
          <v:shape id="_x0000_i1053" o:spt="75" alt="eqId5963abe8f421bd99a2aaa94831a951e9" type="#_x0000_t75" style="height:10.7pt;width:10.7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>
          <v:shape id="_x0000_i1054" o:spt="75" alt="eqIdd053b14c8588eee2acbbe44fc37a6886" type="#_x0000_t75" style="height:12pt;width:9.85pt;" o:ole="t" filled="f" o:preferrelative="t" stroked="f" coordsize="21600,21600">
            <v:path/>
            <v:fill on="f" focussize="0,0"/>
            <v:stroke on="f" joinstyle="miter"/>
            <v:imagedata r:id="rId72" o:title="eqIdd053b14c8588eee2acbbe44fc37a688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Times New Roman" w:hAnsi="Times New Roman" w:cs="Times New Roman"/>
        </w:rPr>
        <w:t>轴正半轴上，点</w:t>
      </w:r>
      <w:r>
        <w:rPr>
          <w:rFonts w:ascii="Times New Roman" w:hAnsi="Times New Roman" w:cs="Times New Roman"/>
        </w:rPr>
        <w:object>
          <v:shape id="_x0000_i1055" o:spt="75" alt="eqId7f9e8449aad35c5d840a3395ea86df6d" type="#_x0000_t75" style="height:10.3pt;width:9.85pt;" o:ole="t" filled="f" o:preferrelative="t" stroked="f" coordsize="21600,21600">
            <v:path/>
            <v:fill on="f" focussize="0,0"/>
            <v:stroke on="f" joinstyle="miter"/>
            <v:imagedata r:id="rId74" o:title="eqId7f9e8449aad35c5d840a3395ea86df6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Times New Roman" w:hAnsi="Times New Roman" w:cs="Times New Roman"/>
        </w:rPr>
        <w:t>是第一象限内的一点，以</w:t>
      </w:r>
      <w:r>
        <w:rPr>
          <w:rFonts w:ascii="Times New Roman" w:hAnsi="Times New Roman" w:cs="Times New Roman"/>
        </w:rPr>
        <w:object>
          <v:shape id="_x0000_i1056" o:spt="75" alt="eqIdf52a58fbaf4fea03567e88a9f0f6e37e" type="#_x0000_t75" style="height:11.15pt;width:17.55pt;" o:ole="t" filled="f" o:preferrelative="t" stroked="f" coordsize="21600,21600">
            <v:path/>
            <v:fill on="f" focussize="0,0"/>
            <v:stroke on="f" joinstyle="miter"/>
            <v:imagedata r:id="rId76" o:title="eqIdf52a58fbaf4fea03567e88a9f0f6e37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Times New Roman" w:hAnsi="Times New Roman" w:cs="Times New Roman"/>
        </w:rPr>
        <w:t>为直径的圆交</w:t>
      </w:r>
      <w:r>
        <w:rPr>
          <w:rFonts w:ascii="Times New Roman" w:hAnsi="Times New Roman" w:cs="Times New Roman"/>
        </w:rPr>
        <w:object>
          <v:shape id="_x0000_i1057" o:spt="75" alt="eqId81dea63b8ce3e51adf66cf7b9982a248" type="#_x0000_t75" style="height:9.45pt;width:9pt;" o:ole="t" filled="f" o:preferrelative="t" stroked="f" coordsize="21600,21600">
            <v:path/>
            <v:fill on="f" focussize="0,0"/>
            <v:stroke on="f" joinstyle="miter"/>
            <v:imagedata r:id="rId78" o:title="eqId81dea63b8ce3e51adf66cf7b9982a24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 w:cs="Times New Roman"/>
        </w:rPr>
        <w:t>轴于</w:t>
      </w:r>
      <w:r>
        <w:rPr>
          <w:rFonts w:ascii="Times New Roman" w:hAnsi="Times New Roman" w:cs="Times New Roman"/>
        </w:rPr>
        <w:object>
          <v:shape id="_x0000_i1058" o:spt="75" alt="eqIdd240ea67c239b0d9213448c11cba18c2" type="#_x0000_t75" style="height:14.15pt;width:22.7pt;" o:ole="t" filled="f" o:preferrelative="t" stroked="f" coordsize="21600,21600">
            <v:path/>
            <v:fill on="f" focussize="0,0"/>
            <v:stroke on="f" joinstyle="miter"/>
            <v:imagedata r:id="rId80" o:title="eqIdd240ea67c239b0d9213448c11cba18c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Times New Roman" w:hAnsi="Times New Roman" w:cs="Times New Roman"/>
        </w:rPr>
        <w:t>两点．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722495</wp:posOffset>
            </wp:positionH>
            <wp:positionV relativeFrom="paragraph">
              <wp:posOffset>15875</wp:posOffset>
            </wp:positionV>
            <wp:extent cx="1278255" cy="1191895"/>
            <wp:effectExtent l="0" t="0" r="0" b="8255"/>
            <wp:wrapSquare wrapText="bothSides"/>
            <wp:docPr id="100041" name="图片 100041" descr="@@@4d9b6271-b9cd-4557-9b03-99adc8ba2d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4d9b6271-b9cd-4557-9b03-99adc8ba2d4c"/>
                    <pic:cNvPicPr>
                      <a:picLocks noChangeAspect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255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>
          <v:shape id="_x0000_i1059" o:spt="75" alt="eqIdef4113c492885ba7c47fe42ac792578f" type="#_x0000_t75" style="height:12.45pt;width:16.7pt;" o:ole="t" filled="f" o:preferrelative="t" stroked="f" coordsize="21600,21600">
            <v:path/>
            <v:fill on="f" focussize="0,0"/>
            <v:stroke on="f" joinstyle="miter"/>
            <v:imagedata r:id="rId83" o:title="eqIdef4113c492885ba7c47fe42ac792578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060" o:spt="75" alt="eqId683c590673eece14fea3319c4fd5eb55" type="#_x0000_t75" style="height:12.85pt;width:18.45pt;" o:ole="t" filled="f" o:preferrelative="t" stroked="f" coordsize="21600,21600">
            <v:path/>
            <v:fill on="f" focussize="0,0"/>
            <v:stroke on="f" joinstyle="miter"/>
            <v:imagedata r:id="rId85" o:title="eqId683c590673eece14fea3319c4fd5eb5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Times New Roman" w:hAnsi="Times New Roman" w:cs="Times New Roman"/>
        </w:rPr>
        <w:t>满足什么条件时，</w:t>
      </w:r>
      <w:r>
        <w:rPr>
          <w:rFonts w:ascii="Times New Roman" w:hAnsi="Times New Roman" w:cs="Times New Roman"/>
        </w:rPr>
        <w:object>
          <v:shape id="_x0000_i1061" o:spt="75" alt="eqId4b10134e7a46e6f6f7cb9d5e2371727d" type="#_x0000_t75" style="height:12.85pt;width:43.3pt;" o:ole="t" filled="f" o:preferrelative="t" stroked="f" coordsize="21600,21600">
            <v:path/>
            <v:fill on="f" focussize="0,0"/>
            <v:stroke on="f" joinstyle="miter"/>
            <v:imagedata r:id="rId87" o:title="eqId4b10134e7a46e6f6f7cb9d5e2371727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Times New Roman" w:hAnsi="Times New Roman" w:cs="Times New Roman"/>
        </w:rPr>
        <w:t>，写出满足的条件，并证明</w:t>
      </w:r>
      <w:r>
        <w:rPr>
          <w:rFonts w:ascii="Times New Roman" w:hAnsi="Times New Roman" w:cs="Times New Roman"/>
        </w:rPr>
        <w:object>
          <v:shape id="_x0000_i1062" o:spt="75" alt="eqId4b10134e7a46e6f6f7cb9d5e2371727d" type="#_x0000_t75" style="height:12.85pt;width:43.3pt;" o:ole="t" filled="f" o:preferrelative="t" stroked="f" coordsize="21600,21600">
            <v:path/>
            <v:fill on="f" focussize="0,0"/>
            <v:stroke on="f" joinstyle="miter"/>
            <v:imagedata r:id="rId87" o:title="eqId4b10134e7a46e6f6f7cb9d5e2371727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在（1）的条件下，若</w:t>
      </w:r>
      <w:r>
        <w:rPr>
          <w:rFonts w:ascii="Times New Roman" w:hAnsi="Times New Roman" w:cs="Times New Roman"/>
        </w:rPr>
        <w:object>
          <v:shape id="_x0000_i1063" o:spt="75" alt="eqId52705567101a48893de582656ef41527" type="#_x0000_t75" style="height:12.85pt;width:31.3pt;" o:ole="t" filled="f" o:preferrelative="t" stroked="f" coordsize="21600,21600">
            <v:path/>
            <v:fill on="f" focussize="0,0"/>
            <v:stroke on="f" joinstyle="miter"/>
            <v:imagedata r:id="rId90" o:title="eqId52705567101a48893de582656ef4152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64" o:spt="75" alt="eqId57abb19d63cad8f06c62f2ed75d70dce" type="#_x0000_t75" style="height:15pt;width:46.7pt;" o:ole="t" filled="f" o:preferrelative="t" stroked="f" coordsize="21600,21600">
            <v:path/>
            <v:fill on="f" focussize="0,0"/>
            <v:stroke on="f" joinstyle="miter"/>
            <v:imagedata r:id="rId92" o:title="eqId57abb19d63cad8f06c62f2ed75d70dc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object>
          <v:shape id="_x0000_i1065" o:spt="75" alt="eqId9d78abbad68bbbf12af10cd40ef4c353" type="#_x0000_t75" style="height:11.55pt;width:17.55pt;" o:ole="t" filled="f" o:preferrelative="t" stroked="f" coordsize="21600,21600">
            <v:path/>
            <v:fill on="f" focussize="0,0"/>
            <v:stroke on="f" joinstyle="miter"/>
            <v:imagedata r:id="rId94" o:title="eqId9d78abbad68bbbf12af10cd40ef4c35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Times New Roman" w:hAnsi="Times New Roman" w:cs="Times New Roman"/>
        </w:rPr>
        <w:t>长．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．(本小题10.0分)如图，</w:t>
      </w:r>
      <w:r>
        <w:rPr>
          <w:rFonts w:ascii="Times New Roman" w:hAnsi="Times New Roman" w:cs="Times New Roman"/>
        </w:rPr>
        <w:object>
          <v:shape id="_x0000_i1066" o:spt="75" alt="eqId0dc5c9827dfd0be5a9c85962d6ccbfb1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96" o:title="eqId0dc5c9827dfd0be5a9c85962d6ccbfb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object>
          <v:shape id="_x0000_i1067" o:spt="75" alt="eqId3d97cdc586744d208b6f69c9813af977" type="#_x0000_t75" style="height:13.3pt;width:19.3pt;" o:ole="t" filled="f" o:preferrelative="t" stroked="f" coordsize="21600,21600">
            <v:path/>
            <v:fill on="f" focussize="0,0"/>
            <v:stroke on="f" joinstyle="miter"/>
            <v:imagedata r:id="rId98" o:title="eqId3d97cdc586744d208b6f69c9813af97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Times New Roman" w:hAnsi="Times New Roman" w:cs="Times New Roman"/>
        </w:rPr>
        <w:t>的直径，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>
          <v:shape id="_x0000_i1068" o:spt="75" alt="eqId3d97cdc586744d208b6f69c9813af977" type="#_x0000_t75" style="height:13.3pt;width:19.3pt;" o:ole="t" filled="f" o:preferrelative="t" stroked="f" coordsize="21600,21600">
            <v:path/>
            <v:fill on="f" focussize="0,0"/>
            <v:stroke on="f" joinstyle="miter"/>
            <v:imagedata r:id="rId98" o:title="eqId3d97cdc586744d208b6f69c9813af97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Times New Roman" w:hAnsi="Times New Roman" w:cs="Times New Roman"/>
        </w:rPr>
        <w:t>上，且在直径</w:t>
      </w:r>
      <w:r>
        <w:rPr>
          <w:rFonts w:ascii="Times New Roman" w:hAnsi="Times New Roman" w:cs="Times New Roman"/>
        </w:rPr>
        <w:object>
          <v:shape id="_x0000_i1069" o:spt="75" alt="eqId0dc5c9827dfd0be5a9c85962d6ccbfb1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96" o:title="eqId0dc5c9827dfd0be5a9c85962d6ccbf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Times New Roman" w:hAnsi="Times New Roman" w:cs="Times New Roman"/>
        </w:rPr>
        <w:t>的两侧，点</w:t>
      </w:r>
      <w:r>
        <w:rPr>
          <w:rFonts w:ascii="Times New Roman" w:hAnsi="Times New Roman" w:cs="Times New Roman"/>
        </w:rPr>
        <w:object>
          <v:shape id="_x0000_i1070" o:spt="75" alt="eqId8455657dde27aabe6adb7b188e031c11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48" o:title="eqId8455657dde27aabe6adb7b188e031c1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cs="Times New Roman"/>
        </w:rPr>
        <w:t>在直径</w:t>
      </w:r>
      <w:r>
        <w:rPr>
          <w:rFonts w:ascii="Times New Roman" w:hAnsi="Times New Roman" w:cs="Times New Roman"/>
        </w:rPr>
        <w:object>
          <v:shape id="_x0000_i1071" o:spt="75" alt="eqId0dc5c9827dfd0be5a9c85962d6ccbfb1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96" o:title="eqId0dc5c9827dfd0be5a9c85962d6ccbfb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Times New Roman" w:hAnsi="Times New Roman" w:cs="Times New Roman"/>
        </w:rPr>
        <w:t>上，</w:t>
      </w:r>
      <w:r>
        <w:rPr>
          <w:rFonts w:ascii="Times New Roman" w:hAnsi="Times New Roman" w:cs="Times New Roman"/>
        </w:rPr>
        <w:object>
          <v:shape id="_x0000_i1072" o:spt="75" alt="eqId03902478df1a55bc99703210bccab910" type="#_x0000_t75" style="height:11.15pt;width:18.45pt;" o:ole="t" filled="f" o:preferrelative="t" stroked="f" coordsize="21600,21600">
            <v:path/>
            <v:fill on="f" focussize="0,0"/>
            <v:stroke on="f" joinstyle="miter"/>
            <v:imagedata r:id="rId104" o:title="eqId03902478df1a55bc99703210bccab91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Times New Roman" w:hAnsi="Times New Roman" w:cs="Times New Roman"/>
        </w:rPr>
        <w:t>的延长线交</w:t>
      </w:r>
      <w:r>
        <w:rPr>
          <w:rFonts w:ascii="Times New Roman" w:hAnsi="Times New Roman" w:cs="Times New Roman"/>
        </w:rPr>
        <w:object>
          <v:shape id="_x0000_i1073" o:spt="75" alt="eqId85c4bdfb0db1e31e8459df1d15f9ab55" type="#_x0000_t75" style="height:10.7pt;width:15.85pt;" o:ole="t" filled="f" o:preferrelative="t" stroked="f" coordsize="21600,21600">
            <v:path/>
            <v:fill on="f" focussize="0,0"/>
            <v:stroke on="f" joinstyle="miter"/>
            <v:imagedata r:id="rId106" o:title="eqId85c4bdfb0db1e31e8459df1d15f9ab5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</w:rPr>
        <w:object>
          <v:shape id="_x0000_i1074" o:spt="75" alt="eqIda0ed1ec316bc54c37c4286c208f55667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08" o:title="eqIda0ed1ec316bc54c37c4286c208f5566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75" o:spt="75" alt="eqId60ef95894ceebaf236170e8832dcf7e3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110" o:title="eqId60ef95894ceebaf236170e8832dcf7e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076" o:spt="75" alt="eqId85c4bdfb0db1e31e8459df1d15f9ab55" type="#_x0000_t75" style="height:10.7pt;width:15.85pt;" o:ole="t" filled="f" o:preferrelative="t" stroked="f" coordsize="21600,21600">
            <v:path/>
            <v:fill on="f" focussize="0,0"/>
            <v:stroke on="f" joinstyle="miter"/>
            <v:imagedata r:id="rId106" o:title="eqId85c4bdfb0db1e31e8459df1d15f9ab5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Times New Roman" w:hAnsi="Times New Roman" w:cs="Times New Roman"/>
        </w:rPr>
        <w:t>的延长线交于点</w:t>
      </w:r>
      <w:r>
        <w:rPr>
          <w:rFonts w:ascii="Times New Roman" w:hAnsi="Times New Roman" w:cs="Times New Roman"/>
        </w:rPr>
        <w:object>
          <v:shape id="_x0000_i1077" o:spt="75" alt="eqId895dc3dc3a6606ff487a4c4863e18509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113" o:title="eqId895dc3dc3a6606ff487a4c4863e1850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 w:cs="Times New Roman"/>
        </w:rPr>
        <w:t>，给出下列信息：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object>
          <v:shape id="_x0000_i1078" o:spt="75" alt="eqId8b5f215a42c4b7078d8d65923eb9980e" type="#_x0000_t75" style="height:12.45pt;width:45pt;" o:ole="t" filled="f" o:preferrelative="t" stroked="f" coordsize="21600,21600">
            <v:path/>
            <v:fill on="f" focussize="0,0"/>
            <v:stroke on="f" joinstyle="miter"/>
            <v:imagedata r:id="rId115" o:title="eqId8b5f215a42c4b7078d8d65923eb9980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object>
          <v:shape id="_x0000_i1079" o:spt="75" alt="eqId20dfcbbb206c961b1180ccaf55ab6de7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17" o:title="eqId20dfcbbb206c961b1180ccaf55ab6de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object>
          <v:shape id="_x0000_i1080" o:spt="75" alt="eqId4d440215e4ca391884e61b1017e329e4" type="#_x0000_t75" style="height:12.45pt;width:43.3pt;" o:ole="t" filled="f" o:preferrelative="t" stroked="f" coordsize="21600,21600">
            <v:path/>
            <v:fill on="f" focussize="0,0"/>
            <v:stroke on="f" joinstyle="miter"/>
            <v:imagedata r:id="rId119" o:title="eqId4d440215e4ca391884e61b1017e329e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 w:cs="Times New Roman"/>
        </w:rPr>
        <w:t>．请从上述三条信息中选择两条作为补充条件，余下的一条作为结论组成一个真命题，并说明理由．你选择的补充条件是___________，结论是___________（填写序号）．证明：___________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64640" cy="12452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6707" cy="12470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．(本小题12.0分)解答下列问题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【尺规作图】如图1，利用无刻度直尺和圆规，作出</w:t>
      </w:r>
      <w:r>
        <w:rPr>
          <w:rFonts w:ascii="Times New Roman" w:hAnsi="Times New Roman" w:cs="Times New Roman"/>
        </w:rPr>
        <w:object>
          <v:shape id="_x0000_i1081" o:spt="75" alt="eqId15c0dbe3c080c4c4636c64803e5c1f76" type="#_x0000_t75" style="height:12.45pt;width:30pt;" o:ole="t" filled="f" o:preferrelative="t" stroked="f" coordsize="21600,21600">
            <v:path/>
            <v:fill on="f" focussize="0,0"/>
            <v:stroke on="f" joinstyle="miter"/>
            <v:imagedata r:id="rId122" o:title="eqId15c0dbe3c080c4c4636c64803e5c1f7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 w:cs="Times New Roman"/>
        </w:rPr>
        <w:t>的内心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．（保留作图痕迹）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【习题再现】完成原习题；（教材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74第10题）如图2，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object>
          <v:shape id="_x0000_i1082" o:spt="75" alt="eqId15c0dbe3c080c4c4636c64803e5c1f76" type="#_x0000_t75" style="height:12.45pt;width:30pt;" o:ole="t" filled="f" o:preferrelative="t" stroked="f" coordsize="21600,21600">
            <v:path/>
            <v:fill on="f" focussize="0,0"/>
            <v:stroke on="f" joinstyle="miter"/>
            <v:imagedata r:id="rId122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 w:cs="Times New Roman"/>
        </w:rPr>
        <w:t>的内心，</w:t>
      </w:r>
      <w:r>
        <w:rPr>
          <w:rFonts w:ascii="Times New Roman" w:hAnsi="Times New Roman" w:cs="Times New Roman"/>
        </w:rPr>
        <w:object>
          <v:shape id="_x0000_i1083" o:spt="75" alt="eqId42774a918f52ac8aa8b1f5b78a676f17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25" o:title="eqId42774a918f52ac8aa8b1f5b78a676f1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 w:cs="Times New Roman"/>
        </w:rPr>
        <w:t>的延长线交</w:t>
      </w:r>
      <w:r>
        <w:rPr>
          <w:rFonts w:ascii="Times New Roman" w:hAnsi="Times New Roman" w:cs="Times New Roman"/>
        </w:rPr>
        <w:object>
          <v:shape id="_x0000_i1084" o:spt="75" alt="eqId15c0dbe3c080c4c4636c64803e5c1f76" type="#_x0000_t75" style="height:12.45pt;width:30pt;" o:ole="t" filled="f" o:preferrelative="t" stroked="f" coordsize="21600,21600">
            <v:path/>
            <v:fill on="f" focussize="0,0"/>
            <v:stroke on="f" joinstyle="miter"/>
            <v:imagedata r:id="rId122" o:title="eqId15c0dbe3c080c4c4636c64803e5c1f7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 w:cs="Times New Roman"/>
        </w:rPr>
        <w:t>的外接圆于点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>
          <v:shape id="_x0000_i1085" o:spt="75" alt="eqIdd40b319212a7e7528b053e1c7097e966" type="#_x0000_t75" style="height:11.55pt;width:17.55pt;" o:ole="t" filled="f" o:preferrelative="t" stroked="f" coordsize="21600,21600">
            <v:path/>
            <v:fill on="f" focussize="0,0"/>
            <v:stroke on="f" joinstyle="miter"/>
            <v:imagedata r:id="rId128" o:title="eqIdd40b319212a7e7528b053e1c7097e96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086" o:spt="75" alt="eqId64724f1b9c1c868cc90e1e1e32f7aa9b" type="#_x0000_t75" style="height:11.55pt;width:15pt;" o:ole="t" filled="f" o:preferrelative="t" stroked="f" coordsize="21600,21600">
            <v:path/>
            <v:fill on="f" focussize="0,0"/>
            <v:stroke on="f" joinstyle="miter"/>
            <v:imagedata r:id="rId130" o:title="eqId64724f1b9c1c868cc90e1e1e32f7aa9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Times New Roman" w:hAnsi="Times New Roman" w:cs="Times New Roman"/>
        </w:rPr>
        <w:t>相等吗？为什么？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【逆向思考】如图3，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>
          <v:shape id="_x0000_i1087" o:spt="75" alt="eqId15c0dbe3c080c4c4636c64803e5c1f76" type="#_x0000_t75" style="height:12.45pt;width:30pt;" o:ole="t" filled="f" o:preferrelative="t" stroked="f" coordsize="21600,21600">
            <v:path/>
            <v:fill on="f" focussize="0,0"/>
            <v:stroke on="f" joinstyle="miter"/>
            <v:imagedata r:id="rId122" o:title="eqId15c0dbe3c080c4c4636c64803e5c1f7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Times New Roman" w:hAnsi="Times New Roman" w:cs="Times New Roman"/>
        </w:rPr>
        <w:t>内一点，</w:t>
      </w:r>
      <w:r>
        <w:rPr>
          <w:rFonts w:ascii="Times New Roman" w:hAnsi="Times New Roman" w:cs="Times New Roman"/>
        </w:rPr>
        <w:object>
          <v:shape id="_x0000_i1088" o:spt="75" alt="eqId42774a918f52ac8aa8b1f5b78a676f17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25" o:title="eqId42774a918f52ac8aa8b1f5b78a676f1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 w:cs="Times New Roman"/>
        </w:rPr>
        <w:t>的延长线交</w:t>
      </w:r>
      <w:r>
        <w:rPr>
          <w:rFonts w:ascii="Times New Roman" w:hAnsi="Times New Roman" w:cs="Times New Roman"/>
        </w:rPr>
        <w:object>
          <v:shape id="_x0000_i1089" o:spt="75" alt="eqId15c0dbe3c080c4c4636c64803e5c1f76" type="#_x0000_t75" style="height:12.45pt;width:30pt;" o:ole="t" filled="f" o:preferrelative="t" stroked="f" coordsize="21600,21600">
            <v:path/>
            <v:fill on="f" focussize="0,0"/>
            <v:stroke on="f" joinstyle="miter"/>
            <v:imagedata r:id="rId122" o:title="eqId15c0dbe3c080c4c4636c64803e5c1f7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 w:cs="Times New Roman"/>
        </w:rPr>
        <w:t>的外接圆于点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．若</w:t>
      </w:r>
      <w:r>
        <w:rPr>
          <w:rFonts w:ascii="Times New Roman" w:hAnsi="Times New Roman" w:cs="Times New Roman"/>
        </w:rPr>
        <w:object>
          <v:shape id="_x0000_i1090" o:spt="75" alt="eqIdbb119694a1b3f5d6baac9d627f4e6ba9" type="#_x0000_t75" style="height:12.45pt;width:67.7pt;" o:ole="t" filled="f" o:preferrelative="t" stroked="f" coordsize="21600,21600">
            <v:path/>
            <v:fill on="f" focussize="0,0"/>
            <v:stroke on="f" joinstyle="miter"/>
            <v:imagedata r:id="rId135" o:title="eqIdbb119694a1b3f5d6baac9d627f4e6ba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Times New Roman" w:hAnsi="Times New Roman" w:cs="Times New Roman"/>
        </w:rPr>
        <w:t>，求证：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>
          <v:shape id="_x0000_i1091" o:spt="75" alt="eqId15c0dbe3c080c4c4636c64803e5c1f76" type="#_x0000_t75" style="height:12.45pt;width:30pt;" o:ole="t" filled="f" o:preferrelative="t" stroked="f" coordsize="21600,21600">
            <v:path/>
            <v:fill on="f" focussize="0,0"/>
            <v:stroke on="f" joinstyle="miter"/>
            <v:imagedata r:id="rId122" o:title="eqId15c0dbe3c080c4c4636c64803e5c1f7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 w:cs="Times New Roman"/>
        </w:rPr>
        <w:t>的内心．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374140" cy="1349375"/>
            <wp:effectExtent l="0" t="0" r="0" b="3175"/>
            <wp:docPr id="100045" name="图片 100045" descr="@@@f212554e-bf24-4a87-a97c-56e3bd6e73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f212554e-bf24-4a87-a97c-56e3bd6e73d0"/>
                    <pic:cNvPicPr>
                      <a:picLocks noChangeAspect="1"/>
                    </pic:cNvPicPr>
                  </pic:nvPicPr>
                  <pic:blipFill>
                    <a:blip r:embed="rId137"/>
                    <a:srcRect l="70247" t="4945" b="20330"/>
                    <a:stretch>
                      <a:fillRect/>
                    </a:stretch>
                  </pic:blipFill>
                  <pic:spPr>
                    <a:xfrm>
                      <a:off x="0" y="0"/>
                      <a:ext cx="1374641" cy="134982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2786380" cy="1280160"/>
            <wp:effectExtent l="0" t="0" r="0" b="0"/>
            <wp:docPr id="13" name="图片 13" descr="@@@f212554e-bf24-4a87-a97c-56e3bd6e73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@@@f212554e-bf24-4a87-a97c-56e3bd6e73d0"/>
                    <pic:cNvPicPr>
                      <a:picLocks noChangeAspect="1"/>
                    </pic:cNvPicPr>
                  </pic:nvPicPr>
                  <pic:blipFill>
                    <a:blip r:embed="rId137"/>
                    <a:srcRect r="29860" b="17583"/>
                    <a:stretch>
                      <a:fillRect/>
                    </a:stretch>
                  </pic:blipFill>
                  <pic:spPr>
                    <a:xfrm>
                      <a:off x="0" y="0"/>
                      <a:ext cx="2786743" cy="12802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ind w:firstLine="630" w:firstLineChars="30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图1                  图2                   图3</w:t>
      </w: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46575</wp:posOffset>
            </wp:positionH>
            <wp:positionV relativeFrom="paragraph">
              <wp:posOffset>310515</wp:posOffset>
            </wp:positionV>
            <wp:extent cx="1615440" cy="1433830"/>
            <wp:effectExtent l="0" t="0" r="3810" b="0"/>
            <wp:wrapSquare wrapText="bothSides"/>
            <wp:docPr id="100051" name="图片 100051" descr="@@@97cddad2-8743-4719-b521-8c7187292d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97cddad2-8743-4719-b521-8c7187292db5"/>
                    <pic:cNvPicPr>
                      <a:picLocks noChangeAspect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42" r="651" b="10986"/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143383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5．(本小题12.0分)如图，直角坐标系中，</w:t>
      </w:r>
      <w:r>
        <w:rPr>
          <w:rFonts w:ascii="Times New Roman" w:hAnsi="Times New Roman" w:cs="Times New Roman"/>
          <w:i/>
        </w:rPr>
        <w:t>OT</w:t>
      </w:r>
      <w:r>
        <w:rPr>
          <w:rFonts w:ascii="Times New Roman" w:hAnsi="Times New Roman" w:cs="Times New Roman"/>
        </w:rPr>
        <w:t>为第一象限的角平分线，A(6,0)，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上一动点，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上一动点，</w:t>
      </w:r>
      <w:r>
        <w:rPr>
          <w:rFonts w:ascii="Times New Roman" w:hAnsi="Times New Roman" w:cs="Times New Roman"/>
        </w:rPr>
        <w:object>
          <v:shape id="_x0000_i1092" o:spt="75" alt="eqIdc424a80b71dc63f52a33bc0e0a8d8d49" type="#_x0000_t75" style="height:13.3pt;width:36.85pt;" o:ole="t" filled="f" o:preferrelative="t" stroked="f" coordsize="21600,21600">
            <v:path/>
            <v:fill on="f" focussize="0,0"/>
            <v:stroke on="f" joinstyle="miter"/>
            <v:imagedata r:id="rId140" o:title="eqIdc424a80b71dc63f52a33bc0e0a8d8d4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，以</w:t>
      </w:r>
      <w:r>
        <w:rPr>
          <w:rFonts w:ascii="Times New Roman" w:hAnsi="Times New Roman" w:cs="Times New Roman"/>
          <w:i/>
        </w:rPr>
        <w:t>PQ</w:t>
      </w:r>
      <w:r>
        <w:rPr>
          <w:rFonts w:ascii="Times New Roman" w:hAnsi="Times New Roman" w:cs="Times New Roman"/>
        </w:rPr>
        <w:t>为直径的圆与</w:t>
      </w:r>
      <w:r>
        <w:rPr>
          <w:rFonts w:ascii="Times New Roman" w:hAnsi="Times New Roman" w:cs="Times New Roman"/>
          <w:i/>
        </w:rPr>
        <w:t>OT</w:t>
      </w:r>
      <w:r>
        <w:rPr>
          <w:rFonts w:ascii="Times New Roman" w:hAnsi="Times New Roman" w:cs="Times New Roman"/>
        </w:rPr>
        <w:t>相交于点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．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(1)若</w:t>
      </w:r>
      <w:r>
        <w:rPr>
          <w:rFonts w:ascii="Times New Roman" w:hAnsi="Times New Roman" w:cs="Times New Roman"/>
        </w:rPr>
        <w:object>
          <v:shape id="_x0000_i1093" o:spt="75" alt="eqIda2358edd5375ad47259227404b9d2b8f" type="#_x0000_t75" style="height:13.3pt;width:52.7pt;" o:ole="t" filled="f" o:preferrelative="t" stroked="f" coordsize="21600,21600">
            <v:path/>
            <v:fill on="f" focussize="0,0"/>
            <v:stroke on="f" joinstyle="miter"/>
            <v:imagedata r:id="rId142" o:title="eqIda2358edd5375ad47259227404b9d2b8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，求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坐标</w:t>
      </w:r>
      <w:r>
        <w:rPr>
          <w:rFonts w:hint="eastAsia" w:ascii="Times New Roman" w:hAnsi="Times New Roman" w:cs="Times New Roman"/>
          <w:u w:val="single"/>
        </w:rPr>
        <w:t xml:space="preserve"> (     ,     )</w:t>
      </w: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(2)求证：</w:t>
      </w:r>
      <w:r>
        <w:rPr>
          <w:rFonts w:ascii="Times New Roman" w:hAnsi="Times New Roman" w:cs="Times New Roman"/>
        </w:rPr>
        <w:object>
          <v:shape id="_x0000_i1094" o:spt="75" alt="eqIdfa9fa332e277c4141abfbc2678623255" type="#_x0000_t75" style="height:13.3pt;width:35.15pt;" o:ole="t" filled="f" o:preferrelative="t" stroked="f" coordsize="21600,21600">
            <v:path/>
            <v:fill on="f" focussize="0,0"/>
            <v:stroke on="f" joinstyle="miter"/>
            <v:imagedata r:id="rId144" o:title="eqIdfa9fa332e277c4141abfbc267862325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；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判断</w:t>
      </w:r>
      <w:r>
        <w:rPr>
          <w:rFonts w:ascii="Times New Roman" w:hAnsi="Times New Roman" w:cs="Times New Roman"/>
          <w:i/>
        </w:rPr>
        <w:t>OP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OQ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OC</w:t>
      </w:r>
      <w:r>
        <w:rPr>
          <w:rFonts w:ascii="Times New Roman" w:hAnsi="Times New Roman" w:cs="Times New Roman"/>
        </w:rPr>
        <w:t>之间的数量关系并证明；</w:t>
      </w: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．(本小题12.0分)小明在学习了《圆周角定理及其推论》后，有这样的学习体会：在</w:t>
      </w:r>
      <w:r>
        <w:rPr>
          <w:rFonts w:ascii="Times New Roman" w:hAnsi="Times New Roman" w:cs="Times New Roman"/>
        </w:rPr>
        <w:object>
          <v:shape id="_x0000_i1095" o:spt="75" alt="eqIddd967903ed5a6f640a5b801ec8be0070" type="#_x0000_t75" style="height:12.45pt;width:45.85pt;" o:ole="t" filled="f" o:preferrelative="t" stroked="f" coordsize="21600,21600">
            <v:path/>
            <v:fill on="f" focussize="0,0"/>
            <v:stroke on="f" joinstyle="miter"/>
            <v:imagedata r:id="rId146" o:title="eqIddd967903ed5a6f640a5b801ec8be007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096" o:spt="75" alt="eqId7e3262fc038bbec5e7c8cc47df08bef7" type="#_x0000_t75" style="height:12pt;width:44.15pt;" o:ole="t" filled="f" o:preferrelative="t" stroked="f" coordsize="21600,21600">
            <v:path/>
            <v:fill on="f" focussize="0,0"/>
            <v:stroke on="f" joinstyle="miter"/>
            <v:imagedata r:id="rId148" o:title="eqId7e3262fc038bbec5e7c8cc47df08bef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</w:rPr>
        <w:t>，当</w:t>
      </w:r>
      <w:r>
        <w:rPr>
          <w:rFonts w:ascii="Times New Roman" w:hAnsi="Times New Roman" w:cs="Times New Roman"/>
        </w:rPr>
        <w:object>
          <v:shape id="_x0000_i1097" o:spt="75" alt="eqIdf52a58fbaf4fea03567e88a9f0f6e37e" type="#_x0000_t75" style="height:11.15pt;width:17.55pt;" o:ole="t" filled="f" o:preferrelative="t" stroked="f" coordsize="21600,21600">
            <v:path/>
            <v:fill on="f" focussize="0,0"/>
            <v:stroke on="f" joinstyle="miter"/>
            <v:imagedata r:id="rId76" o:title="eqIdf52a58fbaf4fea03567e88a9f0f6e3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cs="Times New Roman"/>
        </w:rPr>
        <w:t>长度不变时．则点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在以</w:t>
      </w:r>
      <w:r>
        <w:rPr>
          <w:rFonts w:ascii="Times New Roman" w:hAnsi="Times New Roman" w:cs="Times New Roman"/>
        </w:rPr>
        <w:object>
          <v:shape id="_x0000_i1098" o:spt="75" alt="eqIdf52a58fbaf4fea03567e88a9f0f6e37e" type="#_x0000_t75" style="height:11.15pt;width:17.55pt;" o:ole="t" filled="f" o:preferrelative="t" stroked="f" coordsize="21600,21600">
            <v:path/>
            <v:fill on="f" focussize="0,0"/>
            <v:stroke on="f" joinstyle="miter"/>
            <v:imagedata r:id="rId76" o:title="eqIdf52a58fbaf4fea03567e88a9f0f6e3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Times New Roman" w:hAnsi="Times New Roman" w:cs="Times New Roman"/>
        </w:rPr>
        <w:t>为直径的圆上运动（不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重合）．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探索发现】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小明继续探究，在</w:t>
      </w:r>
      <w:r>
        <w:rPr>
          <w:rFonts w:ascii="Times New Roman" w:hAnsi="Times New Roman" w:cs="Times New Roman"/>
        </w:rPr>
        <w:object>
          <v:shape id="_x0000_i1099" o:spt="75" alt="eqIddd967903ed5a6f640a5b801ec8be0070" type="#_x0000_t75" style="height:12.45pt;width:45.85pt;" o:ole="t" filled="f" o:preferrelative="t" stroked="f" coordsize="21600,21600">
            <v:path/>
            <v:fill on="f" focussize="0,0"/>
            <v:stroke on="f" joinstyle="miter"/>
            <v:imagedata r:id="rId146" o:title="eqIddd967903ed5a6f640a5b801ec8be007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100" o:spt="75" alt="eqId7e3262fc038bbec5e7c8cc47df08bef7" type="#_x0000_t75" style="height:12pt;width:44.15pt;" o:ole="t" filled="f" o:preferrelative="t" stroked="f" coordsize="21600,21600">
            <v:path/>
            <v:fill on="f" focussize="0,0"/>
            <v:stroke on="f" joinstyle="miter"/>
            <v:imagedata r:id="rId148" o:title="eqId7e3262fc038bbec5e7c8cc47df08bef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01" o:spt="75" alt="eqIdf52a58fbaf4fea03567e88a9f0f6e37e" type="#_x0000_t75" style="height:11.15pt;width:17.55pt;" o:ole="t" filled="f" o:preferrelative="t" stroked="f" coordsize="21600,21600">
            <v:path/>
            <v:fill on="f" focussize="0,0"/>
            <v:stroke on="f" joinstyle="miter"/>
            <v:imagedata r:id="rId76" o:title="eqIdf52a58fbaf4fea03567e88a9f0f6e37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Times New Roman" w:hAnsi="Times New Roman" w:cs="Times New Roman"/>
        </w:rPr>
        <w:t>长度不变．作</w:t>
      </w:r>
      <w:r>
        <w:rPr>
          <w:rFonts w:ascii="Times New Roman" w:hAnsi="Times New Roman" w:cs="Times New Roman"/>
        </w:rPr>
        <w:object>
          <v:shape id="_x0000_i1102" o:spt="75" alt="eqId3818a2c9919d358b4c3713396093822b" type="#_x0000_t75" style="height:11.15pt;width:20.15pt;" o:ole="t" filled="f" o:preferrelative="t" stroked="f" coordsize="21600,21600">
            <v:path/>
            <v:fill on="f" focussize="0,0"/>
            <v:stroke on="f" joinstyle="miter"/>
            <v:imagedata r:id="rId155" o:title="eqId3818a2c9919d358b4c3713396093822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103" o:spt="75" alt="eqIdfebc9a89d0d1c97b88c0f4acd32b4e67" type="#_x0000_t75" style="height:11.15pt;width:20.15pt;" o:ole="t" filled="f" o:preferrelative="t" stroked="f" coordsize="21600,21600">
            <v:path/>
            <v:fill on="f" focussize="0,0"/>
            <v:stroke on="f" joinstyle="miter"/>
            <v:imagedata r:id="rId157" o:title="eqIdfebc9a89d0d1c97b88c0f4acd32b4e6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ascii="Times New Roman" w:hAnsi="Times New Roman" w:cs="Times New Roman"/>
        </w:rPr>
        <w:t>的角平分线交于点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小明计算后发现</w:t>
      </w:r>
      <w:r>
        <w:rPr>
          <w:rFonts w:ascii="Times New Roman" w:hAnsi="Times New Roman" w:cs="Times New Roman"/>
        </w:rPr>
        <w:object>
          <v:shape id="_x0000_i1104" o:spt="75" alt="eqId36719f1e764ee0e719b65c49fae84677" type="#_x0000_t75" style="height:11.15pt;width:30.85pt;" o:ole="t" filled="f" o:preferrelative="t" stroked="f" coordsize="21600,21600">
            <v:path/>
            <v:fill on="f" focussize="0,0"/>
            <v:stroke on="f" joinstyle="miter"/>
            <v:imagedata r:id="rId159" o:title="eqId36719f1e764ee0e719b65c49fae8467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ascii="Times New Roman" w:hAnsi="Times New Roman" w:cs="Times New Roman"/>
        </w:rPr>
        <w:t>的度数为定值，小明猜想点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也在一个圆上运动．请你计算</w:t>
      </w:r>
      <w:r>
        <w:rPr>
          <w:rFonts w:ascii="Times New Roman" w:hAnsi="Times New Roman" w:cs="Times New Roman"/>
        </w:rPr>
        <w:object>
          <v:shape id="_x0000_i1105" o:spt="75" alt="eqId36719f1e764ee0e719b65c49fae84677" type="#_x0000_t75" style="height:11.15pt;width:30.85pt;" o:ole="t" filled="f" o:preferrelative="t" stroked="f" coordsize="21600,21600">
            <v:path/>
            <v:fill on="f" focussize="0,0"/>
            <v:stroke on="f" joinstyle="miter"/>
            <v:imagedata r:id="rId159" o:title="eqId36719f1e764ee0e719b65c49fae8467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ascii="Times New Roman" w:hAnsi="Times New Roman" w:cs="Times New Roman"/>
        </w:rPr>
        <w:t>的度数，并</w:t>
      </w:r>
      <w:r>
        <w:rPr>
          <w:rFonts w:ascii="Times New Roman" w:hAnsi="Times New Roman" w:cs="Times New Roman"/>
          <w:em w:val="dot"/>
        </w:rPr>
        <w:t>简要说明</w:t>
      </w:r>
      <w:r>
        <w:rPr>
          <w:rFonts w:ascii="Times New Roman" w:hAnsi="Times New Roman" w:cs="Times New Roman"/>
        </w:rPr>
        <w:t>小明猜想的圆的特征．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拓展应用】</w:t>
      </w:r>
    </w:p>
    <w:p>
      <w:pPr>
        <w:shd w:val="clear" w:color="auto" w:fill="FFFFFF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在【探索发现】的条件下，若</w:t>
      </w:r>
      <w:r>
        <w:rPr>
          <w:rFonts w:ascii="Times New Roman" w:hAnsi="Times New Roman" w:cs="Times New Roman"/>
        </w:rPr>
        <w:object>
          <v:shape id="_x0000_i1106" o:spt="75" alt="eqId077c956ac0eb05cf120e14f17413dfa2" type="#_x0000_t75" style="height:14.15pt;width:40.3pt;" o:ole="t" filled="f" o:preferrelative="t" stroked="f" coordsize="21600,21600">
            <v:path/>
            <v:fill on="f" focussize="0,0"/>
            <v:stroke on="f" joinstyle="miter"/>
            <v:imagedata r:id="rId162" o:title="eqId077c956ac0eb05cf120e14f17413dfa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Times New Roman" w:hAnsi="Times New Roman" w:cs="Times New Roman"/>
        </w:rPr>
        <w:t>，求出</w:t>
      </w:r>
      <w:r>
        <w:rPr>
          <w:rFonts w:ascii="Times New Roman" w:hAnsi="Times New Roman" w:cs="Times New Roman"/>
        </w:rPr>
        <w:object>
          <v:shape id="_x0000_i1107" o:spt="75" alt="eqId4139b091e9dc432b267ff68420c77de4" type="#_x0000_t75" style="height:11.15pt;width:33.45pt;" o:ole="t" filled="f" o:preferrelative="t" stroked="f" coordsize="21600,21600">
            <v:path/>
            <v:fill on="f" focussize="0,0"/>
            <v:stroke on="f" joinstyle="miter"/>
            <v:imagedata r:id="rId164" o:title="eqId4139b091e9dc432b267ff68420c77de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Times New Roman" w:hAnsi="Times New Roman" w:cs="Times New Roman"/>
        </w:rPr>
        <w:t>面积的最大值．</w:t>
      </w:r>
    </w:p>
    <w:p>
      <w:pPr>
        <w:shd w:val="clear" w:color="auto" w:fill="FFFFFF"/>
        <w:ind w:firstLine="1920" w:firstLineChars="8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3221355" cy="1480185"/>
            <wp:effectExtent l="0" t="0" r="0" b="5715"/>
            <wp:docPr id="100039" name="图片 100039" descr="@@@649d871f-794e-4631-ab54-61be911c17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649d871f-794e-4631-ab54-61be911c17be"/>
                    <pic:cNvPicPr>
                      <a:picLocks noChangeAspect="1"/>
                    </pic:cNvPicPr>
                  </pic:nvPicPr>
                  <pic:blipFill>
                    <a:blip r:embed="rId165"/>
                    <a:srcRect r="34278"/>
                    <a:stretch>
                      <a:fillRect/>
                    </a:stretch>
                  </pic:blipFill>
                  <pic:spPr>
                    <a:xfrm>
                      <a:off x="0" y="0"/>
                      <a:ext cx="3225348" cy="148223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</w:rPr>
      </w:pPr>
    </w:p>
    <w:sectPr>
      <w:footerReference r:id="rId3" w:type="default"/>
      <w:pgSz w:w="11907" w:h="16839"/>
      <w:pgMar w:top="1134" w:right="1134" w:bottom="1134" w:left="1134" w:header="499" w:footer="499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416599986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</w:p>
    </w:sdtContent>
  </w:sdt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ZkN2ZhNzRhYTBlMThhOTc5MmFmZGIyNmNiNDEzZmUifQ=="/>
  </w:docVars>
  <w:rsids>
    <w:rsidRoot w:val="00B17283"/>
    <w:rsid w:val="000020B7"/>
    <w:rsid w:val="00004804"/>
    <w:rsid w:val="0001084C"/>
    <w:rsid w:val="0001395B"/>
    <w:rsid w:val="00015051"/>
    <w:rsid w:val="00024BED"/>
    <w:rsid w:val="00025E0B"/>
    <w:rsid w:val="00031FF2"/>
    <w:rsid w:val="000340F7"/>
    <w:rsid w:val="000346B1"/>
    <w:rsid w:val="00040BC8"/>
    <w:rsid w:val="000416E5"/>
    <w:rsid w:val="00041793"/>
    <w:rsid w:val="000417E8"/>
    <w:rsid w:val="00042B6A"/>
    <w:rsid w:val="00046531"/>
    <w:rsid w:val="00046E92"/>
    <w:rsid w:val="00052456"/>
    <w:rsid w:val="00054381"/>
    <w:rsid w:val="0005530D"/>
    <w:rsid w:val="0005729F"/>
    <w:rsid w:val="00062351"/>
    <w:rsid w:val="0006468C"/>
    <w:rsid w:val="000667F4"/>
    <w:rsid w:val="00066AB9"/>
    <w:rsid w:val="00067B93"/>
    <w:rsid w:val="00070ABF"/>
    <w:rsid w:val="00073F56"/>
    <w:rsid w:val="00081439"/>
    <w:rsid w:val="00082A62"/>
    <w:rsid w:val="0008376A"/>
    <w:rsid w:val="000849DE"/>
    <w:rsid w:val="00086574"/>
    <w:rsid w:val="00086C8A"/>
    <w:rsid w:val="00090287"/>
    <w:rsid w:val="00090F2C"/>
    <w:rsid w:val="00091122"/>
    <w:rsid w:val="0009598C"/>
    <w:rsid w:val="000A0770"/>
    <w:rsid w:val="000A5332"/>
    <w:rsid w:val="000A67CE"/>
    <w:rsid w:val="000A7490"/>
    <w:rsid w:val="000B2875"/>
    <w:rsid w:val="000B4164"/>
    <w:rsid w:val="000B4268"/>
    <w:rsid w:val="000C76A5"/>
    <w:rsid w:val="000D346B"/>
    <w:rsid w:val="000D448D"/>
    <w:rsid w:val="000D62E6"/>
    <w:rsid w:val="000E0310"/>
    <w:rsid w:val="000E138A"/>
    <w:rsid w:val="000E618E"/>
    <w:rsid w:val="000F41B8"/>
    <w:rsid w:val="000F4EB6"/>
    <w:rsid w:val="000F5B32"/>
    <w:rsid w:val="001066AB"/>
    <w:rsid w:val="001127FD"/>
    <w:rsid w:val="00123AFE"/>
    <w:rsid w:val="001273A2"/>
    <w:rsid w:val="001331E3"/>
    <w:rsid w:val="00135F3B"/>
    <w:rsid w:val="0014297A"/>
    <w:rsid w:val="00142D7A"/>
    <w:rsid w:val="00143716"/>
    <w:rsid w:val="00143A74"/>
    <w:rsid w:val="00145059"/>
    <w:rsid w:val="0015183E"/>
    <w:rsid w:val="00151F45"/>
    <w:rsid w:val="00153125"/>
    <w:rsid w:val="001556A8"/>
    <w:rsid w:val="00160FCC"/>
    <w:rsid w:val="001616BC"/>
    <w:rsid w:val="00165279"/>
    <w:rsid w:val="001669A6"/>
    <w:rsid w:val="00167FA7"/>
    <w:rsid w:val="00170995"/>
    <w:rsid w:val="001757E1"/>
    <w:rsid w:val="00180EE9"/>
    <w:rsid w:val="00181B58"/>
    <w:rsid w:val="00183329"/>
    <w:rsid w:val="00190095"/>
    <w:rsid w:val="001A5F00"/>
    <w:rsid w:val="001B2FF4"/>
    <w:rsid w:val="001B7D86"/>
    <w:rsid w:val="001C13A0"/>
    <w:rsid w:val="001C1564"/>
    <w:rsid w:val="001C1800"/>
    <w:rsid w:val="001C2671"/>
    <w:rsid w:val="001C3318"/>
    <w:rsid w:val="001C56D9"/>
    <w:rsid w:val="001C5D0D"/>
    <w:rsid w:val="001C78EB"/>
    <w:rsid w:val="001D0051"/>
    <w:rsid w:val="001D29B6"/>
    <w:rsid w:val="001D38DB"/>
    <w:rsid w:val="001D426B"/>
    <w:rsid w:val="001E7663"/>
    <w:rsid w:val="001E7D8D"/>
    <w:rsid w:val="001F3A50"/>
    <w:rsid w:val="001F3AC7"/>
    <w:rsid w:val="001F649E"/>
    <w:rsid w:val="0020167E"/>
    <w:rsid w:val="00211041"/>
    <w:rsid w:val="002172A3"/>
    <w:rsid w:val="002211C8"/>
    <w:rsid w:val="00222F8B"/>
    <w:rsid w:val="00227777"/>
    <w:rsid w:val="00227B54"/>
    <w:rsid w:val="00230F01"/>
    <w:rsid w:val="00231807"/>
    <w:rsid w:val="002379B7"/>
    <w:rsid w:val="00243014"/>
    <w:rsid w:val="00243865"/>
    <w:rsid w:val="00244976"/>
    <w:rsid w:val="0024590B"/>
    <w:rsid w:val="00253458"/>
    <w:rsid w:val="0026076F"/>
    <w:rsid w:val="00261FD6"/>
    <w:rsid w:val="00263537"/>
    <w:rsid w:val="002664F8"/>
    <w:rsid w:val="00267906"/>
    <w:rsid w:val="002679C9"/>
    <w:rsid w:val="002705C0"/>
    <w:rsid w:val="0027251A"/>
    <w:rsid w:val="00273396"/>
    <w:rsid w:val="00274F76"/>
    <w:rsid w:val="002810A7"/>
    <w:rsid w:val="002826B5"/>
    <w:rsid w:val="00284DC0"/>
    <w:rsid w:val="0028627B"/>
    <w:rsid w:val="002869B1"/>
    <w:rsid w:val="0029162A"/>
    <w:rsid w:val="002930E5"/>
    <w:rsid w:val="00294001"/>
    <w:rsid w:val="00294C97"/>
    <w:rsid w:val="00294D43"/>
    <w:rsid w:val="00295896"/>
    <w:rsid w:val="002A008C"/>
    <w:rsid w:val="002A07C4"/>
    <w:rsid w:val="002A0848"/>
    <w:rsid w:val="002A1A71"/>
    <w:rsid w:val="002A37A8"/>
    <w:rsid w:val="002A7944"/>
    <w:rsid w:val="002B01D2"/>
    <w:rsid w:val="002B1109"/>
    <w:rsid w:val="002B1F3E"/>
    <w:rsid w:val="002B2427"/>
    <w:rsid w:val="002B34F9"/>
    <w:rsid w:val="002B4440"/>
    <w:rsid w:val="002B4B4E"/>
    <w:rsid w:val="002B5D8E"/>
    <w:rsid w:val="002C2455"/>
    <w:rsid w:val="002C263D"/>
    <w:rsid w:val="002D0E1D"/>
    <w:rsid w:val="002D50E4"/>
    <w:rsid w:val="002D75B7"/>
    <w:rsid w:val="002E0172"/>
    <w:rsid w:val="002E2C67"/>
    <w:rsid w:val="002E70AE"/>
    <w:rsid w:val="002E745A"/>
    <w:rsid w:val="002F1E08"/>
    <w:rsid w:val="00300F4E"/>
    <w:rsid w:val="00300F79"/>
    <w:rsid w:val="003019F6"/>
    <w:rsid w:val="00301B7C"/>
    <w:rsid w:val="0030227E"/>
    <w:rsid w:val="0030504B"/>
    <w:rsid w:val="0030753B"/>
    <w:rsid w:val="0030792A"/>
    <w:rsid w:val="00311D57"/>
    <w:rsid w:val="003148BB"/>
    <w:rsid w:val="00316CB0"/>
    <w:rsid w:val="003206B1"/>
    <w:rsid w:val="00325A6D"/>
    <w:rsid w:val="003310F4"/>
    <w:rsid w:val="003343D3"/>
    <w:rsid w:val="003357BE"/>
    <w:rsid w:val="00336783"/>
    <w:rsid w:val="0034140A"/>
    <w:rsid w:val="00344D0F"/>
    <w:rsid w:val="00351027"/>
    <w:rsid w:val="00352E9E"/>
    <w:rsid w:val="00353AFE"/>
    <w:rsid w:val="003543B1"/>
    <w:rsid w:val="00354739"/>
    <w:rsid w:val="00354AD8"/>
    <w:rsid w:val="003576E8"/>
    <w:rsid w:val="003577C0"/>
    <w:rsid w:val="00362699"/>
    <w:rsid w:val="00372ABB"/>
    <w:rsid w:val="00372CB7"/>
    <w:rsid w:val="00374DCE"/>
    <w:rsid w:val="00375860"/>
    <w:rsid w:val="003765E1"/>
    <w:rsid w:val="00381415"/>
    <w:rsid w:val="003814DD"/>
    <w:rsid w:val="00384DF1"/>
    <w:rsid w:val="003867AD"/>
    <w:rsid w:val="00390C83"/>
    <w:rsid w:val="0039176C"/>
    <w:rsid w:val="0039189B"/>
    <w:rsid w:val="00392145"/>
    <w:rsid w:val="0039384C"/>
    <w:rsid w:val="003A044B"/>
    <w:rsid w:val="003A10FE"/>
    <w:rsid w:val="003A1D07"/>
    <w:rsid w:val="003A1FB7"/>
    <w:rsid w:val="003A271C"/>
    <w:rsid w:val="003A49EC"/>
    <w:rsid w:val="003B087C"/>
    <w:rsid w:val="003B4575"/>
    <w:rsid w:val="003B5F87"/>
    <w:rsid w:val="003B6830"/>
    <w:rsid w:val="003B7908"/>
    <w:rsid w:val="003C2970"/>
    <w:rsid w:val="003C322E"/>
    <w:rsid w:val="003C4CF3"/>
    <w:rsid w:val="003C5BCB"/>
    <w:rsid w:val="003C7BB7"/>
    <w:rsid w:val="003D4216"/>
    <w:rsid w:val="003D6BDD"/>
    <w:rsid w:val="003E038D"/>
    <w:rsid w:val="003E0D07"/>
    <w:rsid w:val="003E397F"/>
    <w:rsid w:val="003E3A1A"/>
    <w:rsid w:val="003E4C1B"/>
    <w:rsid w:val="003E5CE0"/>
    <w:rsid w:val="004027FD"/>
    <w:rsid w:val="00402F55"/>
    <w:rsid w:val="00403B66"/>
    <w:rsid w:val="004042F2"/>
    <w:rsid w:val="00405A80"/>
    <w:rsid w:val="004069F3"/>
    <w:rsid w:val="00407034"/>
    <w:rsid w:val="0040716F"/>
    <w:rsid w:val="00412F38"/>
    <w:rsid w:val="0041349D"/>
    <w:rsid w:val="00414934"/>
    <w:rsid w:val="00422870"/>
    <w:rsid w:val="004276BC"/>
    <w:rsid w:val="00427C87"/>
    <w:rsid w:val="004332B7"/>
    <w:rsid w:val="00433353"/>
    <w:rsid w:val="004338C5"/>
    <w:rsid w:val="00436FF6"/>
    <w:rsid w:val="0044167C"/>
    <w:rsid w:val="00442345"/>
    <w:rsid w:val="00445A10"/>
    <w:rsid w:val="004465FC"/>
    <w:rsid w:val="00447C9C"/>
    <w:rsid w:val="00450208"/>
    <w:rsid w:val="00450B0F"/>
    <w:rsid w:val="004559A2"/>
    <w:rsid w:val="00455E31"/>
    <w:rsid w:val="0046055A"/>
    <w:rsid w:val="004709F8"/>
    <w:rsid w:val="00470D16"/>
    <w:rsid w:val="00474D6A"/>
    <w:rsid w:val="004800CC"/>
    <w:rsid w:val="00480C30"/>
    <w:rsid w:val="004821AE"/>
    <w:rsid w:val="00486D12"/>
    <w:rsid w:val="00487FCD"/>
    <w:rsid w:val="004901B5"/>
    <w:rsid w:val="004904B2"/>
    <w:rsid w:val="00491008"/>
    <w:rsid w:val="004911C9"/>
    <w:rsid w:val="004945A8"/>
    <w:rsid w:val="00495BA0"/>
    <w:rsid w:val="00496CFA"/>
    <w:rsid w:val="004A05F4"/>
    <w:rsid w:val="004A546E"/>
    <w:rsid w:val="004B19CC"/>
    <w:rsid w:val="004B44C6"/>
    <w:rsid w:val="004B621E"/>
    <w:rsid w:val="004B68DC"/>
    <w:rsid w:val="004B6F55"/>
    <w:rsid w:val="004B7F6D"/>
    <w:rsid w:val="004C461D"/>
    <w:rsid w:val="004D18C5"/>
    <w:rsid w:val="004D27ED"/>
    <w:rsid w:val="004D562D"/>
    <w:rsid w:val="004D59C0"/>
    <w:rsid w:val="004E3A3A"/>
    <w:rsid w:val="004E4BF2"/>
    <w:rsid w:val="004F0A84"/>
    <w:rsid w:val="004F1DCB"/>
    <w:rsid w:val="004F7469"/>
    <w:rsid w:val="004F788B"/>
    <w:rsid w:val="004F796F"/>
    <w:rsid w:val="00503A1C"/>
    <w:rsid w:val="00504C40"/>
    <w:rsid w:val="00505979"/>
    <w:rsid w:val="005076FB"/>
    <w:rsid w:val="0051220D"/>
    <w:rsid w:val="0051277D"/>
    <w:rsid w:val="00513C66"/>
    <w:rsid w:val="00513E84"/>
    <w:rsid w:val="005203D9"/>
    <w:rsid w:val="00520E97"/>
    <w:rsid w:val="0052292E"/>
    <w:rsid w:val="0052313E"/>
    <w:rsid w:val="005326CA"/>
    <w:rsid w:val="0053336B"/>
    <w:rsid w:val="005335F3"/>
    <w:rsid w:val="00534671"/>
    <w:rsid w:val="00540AD4"/>
    <w:rsid w:val="0054218C"/>
    <w:rsid w:val="00544138"/>
    <w:rsid w:val="0054796E"/>
    <w:rsid w:val="0055256B"/>
    <w:rsid w:val="00553A12"/>
    <w:rsid w:val="00553AB6"/>
    <w:rsid w:val="00556227"/>
    <w:rsid w:val="005577C3"/>
    <w:rsid w:val="0056139C"/>
    <w:rsid w:val="00561D64"/>
    <w:rsid w:val="005625B2"/>
    <w:rsid w:val="005647F8"/>
    <w:rsid w:val="005654FA"/>
    <w:rsid w:val="005750F5"/>
    <w:rsid w:val="005775BB"/>
    <w:rsid w:val="00581E8D"/>
    <w:rsid w:val="0058263A"/>
    <w:rsid w:val="00583CB4"/>
    <w:rsid w:val="00583D2B"/>
    <w:rsid w:val="00586268"/>
    <w:rsid w:val="0059019D"/>
    <w:rsid w:val="00594CEF"/>
    <w:rsid w:val="005954F8"/>
    <w:rsid w:val="005A2165"/>
    <w:rsid w:val="005A2A85"/>
    <w:rsid w:val="005A541B"/>
    <w:rsid w:val="005A7F67"/>
    <w:rsid w:val="005B0CFE"/>
    <w:rsid w:val="005B4C7D"/>
    <w:rsid w:val="005B5417"/>
    <w:rsid w:val="005B7BAF"/>
    <w:rsid w:val="005B7E27"/>
    <w:rsid w:val="005C3935"/>
    <w:rsid w:val="005C49FB"/>
    <w:rsid w:val="005C727F"/>
    <w:rsid w:val="005D023E"/>
    <w:rsid w:val="005D083E"/>
    <w:rsid w:val="005D0D53"/>
    <w:rsid w:val="005D4EB4"/>
    <w:rsid w:val="005D70C2"/>
    <w:rsid w:val="005D7F84"/>
    <w:rsid w:val="005E174A"/>
    <w:rsid w:val="005F123C"/>
    <w:rsid w:val="005F259C"/>
    <w:rsid w:val="005F6A7E"/>
    <w:rsid w:val="00607200"/>
    <w:rsid w:val="00612657"/>
    <w:rsid w:val="00612DC2"/>
    <w:rsid w:val="00614608"/>
    <w:rsid w:val="00622354"/>
    <w:rsid w:val="006244C0"/>
    <w:rsid w:val="0062751F"/>
    <w:rsid w:val="00630003"/>
    <w:rsid w:val="00631A9E"/>
    <w:rsid w:val="006360A3"/>
    <w:rsid w:val="006376F5"/>
    <w:rsid w:val="00642A45"/>
    <w:rsid w:val="006467FE"/>
    <w:rsid w:val="0064789F"/>
    <w:rsid w:val="00650ACC"/>
    <w:rsid w:val="0065184D"/>
    <w:rsid w:val="00651CC7"/>
    <w:rsid w:val="00651FCB"/>
    <w:rsid w:val="00652837"/>
    <w:rsid w:val="00652A21"/>
    <w:rsid w:val="00656E43"/>
    <w:rsid w:val="0066176C"/>
    <w:rsid w:val="006647CE"/>
    <w:rsid w:val="00666000"/>
    <w:rsid w:val="00666076"/>
    <w:rsid w:val="0067181F"/>
    <w:rsid w:val="00672906"/>
    <w:rsid w:val="006824C0"/>
    <w:rsid w:val="00682930"/>
    <w:rsid w:val="0068564B"/>
    <w:rsid w:val="00685D83"/>
    <w:rsid w:val="00686FA7"/>
    <w:rsid w:val="00692E15"/>
    <w:rsid w:val="006939AE"/>
    <w:rsid w:val="00694EA3"/>
    <w:rsid w:val="00695D15"/>
    <w:rsid w:val="006961F7"/>
    <w:rsid w:val="00697031"/>
    <w:rsid w:val="006A0672"/>
    <w:rsid w:val="006A5284"/>
    <w:rsid w:val="006A56CE"/>
    <w:rsid w:val="006B3675"/>
    <w:rsid w:val="006C1AF3"/>
    <w:rsid w:val="006C5E4B"/>
    <w:rsid w:val="006D22FD"/>
    <w:rsid w:val="006D4CBA"/>
    <w:rsid w:val="006D57B0"/>
    <w:rsid w:val="006D729B"/>
    <w:rsid w:val="006E2A28"/>
    <w:rsid w:val="006E2F7F"/>
    <w:rsid w:val="006E4F38"/>
    <w:rsid w:val="006E7618"/>
    <w:rsid w:val="006F6D5C"/>
    <w:rsid w:val="006F7671"/>
    <w:rsid w:val="00702E15"/>
    <w:rsid w:val="007079AA"/>
    <w:rsid w:val="0071472F"/>
    <w:rsid w:val="00715603"/>
    <w:rsid w:val="007158F9"/>
    <w:rsid w:val="00715D67"/>
    <w:rsid w:val="00715F4D"/>
    <w:rsid w:val="0072236D"/>
    <w:rsid w:val="007277CB"/>
    <w:rsid w:val="00731354"/>
    <w:rsid w:val="00735700"/>
    <w:rsid w:val="00735D4A"/>
    <w:rsid w:val="007421C4"/>
    <w:rsid w:val="00750B68"/>
    <w:rsid w:val="0075303B"/>
    <w:rsid w:val="00755438"/>
    <w:rsid w:val="007564BE"/>
    <w:rsid w:val="007567AB"/>
    <w:rsid w:val="007572B3"/>
    <w:rsid w:val="007628F0"/>
    <w:rsid w:val="00762EA0"/>
    <w:rsid w:val="00763808"/>
    <w:rsid w:val="0076390E"/>
    <w:rsid w:val="00764EF6"/>
    <w:rsid w:val="00767920"/>
    <w:rsid w:val="00770BD3"/>
    <w:rsid w:val="007716A7"/>
    <w:rsid w:val="00782FB4"/>
    <w:rsid w:val="00783B16"/>
    <w:rsid w:val="00790CCA"/>
    <w:rsid w:val="00796B41"/>
    <w:rsid w:val="0079770B"/>
    <w:rsid w:val="007A1F27"/>
    <w:rsid w:val="007A527D"/>
    <w:rsid w:val="007A52E5"/>
    <w:rsid w:val="007B03A1"/>
    <w:rsid w:val="007B374A"/>
    <w:rsid w:val="007B5BA1"/>
    <w:rsid w:val="007B7EDA"/>
    <w:rsid w:val="007B7F61"/>
    <w:rsid w:val="007C3286"/>
    <w:rsid w:val="007C5C34"/>
    <w:rsid w:val="007C6D11"/>
    <w:rsid w:val="007C74C8"/>
    <w:rsid w:val="007D32E6"/>
    <w:rsid w:val="007D3F52"/>
    <w:rsid w:val="007D419E"/>
    <w:rsid w:val="007D4306"/>
    <w:rsid w:val="007D5DB7"/>
    <w:rsid w:val="007E0DA5"/>
    <w:rsid w:val="007E16EA"/>
    <w:rsid w:val="007E17B2"/>
    <w:rsid w:val="007E5E2B"/>
    <w:rsid w:val="007F1299"/>
    <w:rsid w:val="007F2F80"/>
    <w:rsid w:val="007F39CC"/>
    <w:rsid w:val="007F7C61"/>
    <w:rsid w:val="008042A5"/>
    <w:rsid w:val="008078B0"/>
    <w:rsid w:val="00812F3E"/>
    <w:rsid w:val="00814DC6"/>
    <w:rsid w:val="00815151"/>
    <w:rsid w:val="00816A62"/>
    <w:rsid w:val="0082080C"/>
    <w:rsid w:val="00823EF5"/>
    <w:rsid w:val="00825B90"/>
    <w:rsid w:val="00827A38"/>
    <w:rsid w:val="00830018"/>
    <w:rsid w:val="00831A52"/>
    <w:rsid w:val="00831D55"/>
    <w:rsid w:val="00833F42"/>
    <w:rsid w:val="008357C9"/>
    <w:rsid w:val="00837FAC"/>
    <w:rsid w:val="0084222E"/>
    <w:rsid w:val="00842ED3"/>
    <w:rsid w:val="00851841"/>
    <w:rsid w:val="00853650"/>
    <w:rsid w:val="00853B17"/>
    <w:rsid w:val="008629E5"/>
    <w:rsid w:val="00864737"/>
    <w:rsid w:val="008674A7"/>
    <w:rsid w:val="008745CC"/>
    <w:rsid w:val="008756F4"/>
    <w:rsid w:val="008817BA"/>
    <w:rsid w:val="00883578"/>
    <w:rsid w:val="00892AFD"/>
    <w:rsid w:val="00892C57"/>
    <w:rsid w:val="00896F49"/>
    <w:rsid w:val="008A010C"/>
    <w:rsid w:val="008A1640"/>
    <w:rsid w:val="008A1905"/>
    <w:rsid w:val="008A1F3F"/>
    <w:rsid w:val="008B2B37"/>
    <w:rsid w:val="008B78F2"/>
    <w:rsid w:val="008C1081"/>
    <w:rsid w:val="008C119A"/>
    <w:rsid w:val="008D2383"/>
    <w:rsid w:val="008D575A"/>
    <w:rsid w:val="008E0727"/>
    <w:rsid w:val="008E115C"/>
    <w:rsid w:val="008F2ECF"/>
    <w:rsid w:val="008F4150"/>
    <w:rsid w:val="008F5A55"/>
    <w:rsid w:val="008F63F4"/>
    <w:rsid w:val="008F69D8"/>
    <w:rsid w:val="008F6AC9"/>
    <w:rsid w:val="0090146E"/>
    <w:rsid w:val="00904F8B"/>
    <w:rsid w:val="0091209E"/>
    <w:rsid w:val="00915A44"/>
    <w:rsid w:val="009214D0"/>
    <w:rsid w:val="00930464"/>
    <w:rsid w:val="00931CBE"/>
    <w:rsid w:val="00932B38"/>
    <w:rsid w:val="0093417C"/>
    <w:rsid w:val="00934676"/>
    <w:rsid w:val="00935332"/>
    <w:rsid w:val="00937186"/>
    <w:rsid w:val="00942A07"/>
    <w:rsid w:val="0094668E"/>
    <w:rsid w:val="0095319F"/>
    <w:rsid w:val="0095507A"/>
    <w:rsid w:val="00955AB3"/>
    <w:rsid w:val="0096004F"/>
    <w:rsid w:val="00965CCF"/>
    <w:rsid w:val="00966429"/>
    <w:rsid w:val="00967CC9"/>
    <w:rsid w:val="0097152F"/>
    <w:rsid w:val="00972941"/>
    <w:rsid w:val="00974311"/>
    <w:rsid w:val="00975452"/>
    <w:rsid w:val="00980640"/>
    <w:rsid w:val="00982922"/>
    <w:rsid w:val="0098463C"/>
    <w:rsid w:val="00984D7A"/>
    <w:rsid w:val="0098549A"/>
    <w:rsid w:val="00987FE3"/>
    <w:rsid w:val="00995E25"/>
    <w:rsid w:val="009978B5"/>
    <w:rsid w:val="009A26ED"/>
    <w:rsid w:val="009A546A"/>
    <w:rsid w:val="009B1D9E"/>
    <w:rsid w:val="009B27E7"/>
    <w:rsid w:val="009B2805"/>
    <w:rsid w:val="009B5027"/>
    <w:rsid w:val="009C5BAB"/>
    <w:rsid w:val="009D2445"/>
    <w:rsid w:val="009D26E6"/>
    <w:rsid w:val="009D5834"/>
    <w:rsid w:val="009D5EAF"/>
    <w:rsid w:val="009D7400"/>
    <w:rsid w:val="009E0B13"/>
    <w:rsid w:val="009E226D"/>
    <w:rsid w:val="009E2503"/>
    <w:rsid w:val="009E75FD"/>
    <w:rsid w:val="009E7E5D"/>
    <w:rsid w:val="009F7109"/>
    <w:rsid w:val="009F7959"/>
    <w:rsid w:val="00A0131F"/>
    <w:rsid w:val="00A021C3"/>
    <w:rsid w:val="00A03237"/>
    <w:rsid w:val="00A07069"/>
    <w:rsid w:val="00A11FB9"/>
    <w:rsid w:val="00A15EC3"/>
    <w:rsid w:val="00A176E2"/>
    <w:rsid w:val="00A23F33"/>
    <w:rsid w:val="00A23F7E"/>
    <w:rsid w:val="00A24597"/>
    <w:rsid w:val="00A246D3"/>
    <w:rsid w:val="00A27417"/>
    <w:rsid w:val="00A30BF7"/>
    <w:rsid w:val="00A3126B"/>
    <w:rsid w:val="00A31CF0"/>
    <w:rsid w:val="00A352EC"/>
    <w:rsid w:val="00A368AD"/>
    <w:rsid w:val="00A36EF7"/>
    <w:rsid w:val="00A44888"/>
    <w:rsid w:val="00A4568C"/>
    <w:rsid w:val="00A462AA"/>
    <w:rsid w:val="00A50229"/>
    <w:rsid w:val="00A509C7"/>
    <w:rsid w:val="00A61231"/>
    <w:rsid w:val="00A62835"/>
    <w:rsid w:val="00A64733"/>
    <w:rsid w:val="00A64D8D"/>
    <w:rsid w:val="00A65DCE"/>
    <w:rsid w:val="00A67303"/>
    <w:rsid w:val="00A70073"/>
    <w:rsid w:val="00A722BC"/>
    <w:rsid w:val="00A73A71"/>
    <w:rsid w:val="00A7772C"/>
    <w:rsid w:val="00A85B57"/>
    <w:rsid w:val="00A85EC7"/>
    <w:rsid w:val="00A86805"/>
    <w:rsid w:val="00A86BCD"/>
    <w:rsid w:val="00A87BAB"/>
    <w:rsid w:val="00A96589"/>
    <w:rsid w:val="00AA1EC7"/>
    <w:rsid w:val="00AA46CB"/>
    <w:rsid w:val="00AB00F5"/>
    <w:rsid w:val="00AB0161"/>
    <w:rsid w:val="00AB5F7C"/>
    <w:rsid w:val="00AC2709"/>
    <w:rsid w:val="00AC319D"/>
    <w:rsid w:val="00AC5B97"/>
    <w:rsid w:val="00AC662E"/>
    <w:rsid w:val="00AD6AE6"/>
    <w:rsid w:val="00AE0871"/>
    <w:rsid w:val="00AE4914"/>
    <w:rsid w:val="00AE5948"/>
    <w:rsid w:val="00AF17C9"/>
    <w:rsid w:val="00AF72F5"/>
    <w:rsid w:val="00AF7F06"/>
    <w:rsid w:val="00B15F32"/>
    <w:rsid w:val="00B17283"/>
    <w:rsid w:val="00B22D29"/>
    <w:rsid w:val="00B30D91"/>
    <w:rsid w:val="00B319DB"/>
    <w:rsid w:val="00B3270E"/>
    <w:rsid w:val="00B344EE"/>
    <w:rsid w:val="00B3461F"/>
    <w:rsid w:val="00B40331"/>
    <w:rsid w:val="00B42697"/>
    <w:rsid w:val="00B44172"/>
    <w:rsid w:val="00B44C50"/>
    <w:rsid w:val="00B45D44"/>
    <w:rsid w:val="00B4602C"/>
    <w:rsid w:val="00B4671B"/>
    <w:rsid w:val="00B50176"/>
    <w:rsid w:val="00B522F5"/>
    <w:rsid w:val="00B539E0"/>
    <w:rsid w:val="00B53E51"/>
    <w:rsid w:val="00B54DC6"/>
    <w:rsid w:val="00B55793"/>
    <w:rsid w:val="00B570AA"/>
    <w:rsid w:val="00B5760B"/>
    <w:rsid w:val="00B60C77"/>
    <w:rsid w:val="00B62843"/>
    <w:rsid w:val="00B713E7"/>
    <w:rsid w:val="00B72C6E"/>
    <w:rsid w:val="00B7419B"/>
    <w:rsid w:val="00B766A7"/>
    <w:rsid w:val="00B77214"/>
    <w:rsid w:val="00B8230B"/>
    <w:rsid w:val="00B82327"/>
    <w:rsid w:val="00B84730"/>
    <w:rsid w:val="00B84874"/>
    <w:rsid w:val="00B8698F"/>
    <w:rsid w:val="00B86DDE"/>
    <w:rsid w:val="00B906B9"/>
    <w:rsid w:val="00B92B59"/>
    <w:rsid w:val="00B9489D"/>
    <w:rsid w:val="00B96B44"/>
    <w:rsid w:val="00BA4017"/>
    <w:rsid w:val="00BB03C9"/>
    <w:rsid w:val="00BB2E7C"/>
    <w:rsid w:val="00BB713A"/>
    <w:rsid w:val="00BC1035"/>
    <w:rsid w:val="00BC135F"/>
    <w:rsid w:val="00BC17AC"/>
    <w:rsid w:val="00BC2F6C"/>
    <w:rsid w:val="00BC4ACD"/>
    <w:rsid w:val="00BC4C15"/>
    <w:rsid w:val="00BD2EDE"/>
    <w:rsid w:val="00BD3ADD"/>
    <w:rsid w:val="00BD3B39"/>
    <w:rsid w:val="00BD3EEE"/>
    <w:rsid w:val="00BD7ECA"/>
    <w:rsid w:val="00BE546E"/>
    <w:rsid w:val="00BF0FF3"/>
    <w:rsid w:val="00BF3084"/>
    <w:rsid w:val="00BF34DE"/>
    <w:rsid w:val="00C0052D"/>
    <w:rsid w:val="00C005E7"/>
    <w:rsid w:val="00C00C7D"/>
    <w:rsid w:val="00C06F7D"/>
    <w:rsid w:val="00C15493"/>
    <w:rsid w:val="00C160A0"/>
    <w:rsid w:val="00C24CBC"/>
    <w:rsid w:val="00C24E75"/>
    <w:rsid w:val="00C26562"/>
    <w:rsid w:val="00C3070E"/>
    <w:rsid w:val="00C3074F"/>
    <w:rsid w:val="00C354B8"/>
    <w:rsid w:val="00C3550E"/>
    <w:rsid w:val="00C36344"/>
    <w:rsid w:val="00C411AC"/>
    <w:rsid w:val="00C441DF"/>
    <w:rsid w:val="00C457D9"/>
    <w:rsid w:val="00C564BB"/>
    <w:rsid w:val="00C61D32"/>
    <w:rsid w:val="00C64BF5"/>
    <w:rsid w:val="00C65735"/>
    <w:rsid w:val="00C66390"/>
    <w:rsid w:val="00C70746"/>
    <w:rsid w:val="00C75A5A"/>
    <w:rsid w:val="00C77DB1"/>
    <w:rsid w:val="00C80119"/>
    <w:rsid w:val="00C852EC"/>
    <w:rsid w:val="00C85A77"/>
    <w:rsid w:val="00C90EC2"/>
    <w:rsid w:val="00C9231E"/>
    <w:rsid w:val="00C93ED2"/>
    <w:rsid w:val="00C96A95"/>
    <w:rsid w:val="00CA1503"/>
    <w:rsid w:val="00CA2B4D"/>
    <w:rsid w:val="00CA3E2C"/>
    <w:rsid w:val="00CA3F96"/>
    <w:rsid w:val="00CA6366"/>
    <w:rsid w:val="00CA7543"/>
    <w:rsid w:val="00CB052F"/>
    <w:rsid w:val="00CB272B"/>
    <w:rsid w:val="00CB32CB"/>
    <w:rsid w:val="00CB4DC9"/>
    <w:rsid w:val="00CB58B3"/>
    <w:rsid w:val="00CC020D"/>
    <w:rsid w:val="00CD35F3"/>
    <w:rsid w:val="00CD58E5"/>
    <w:rsid w:val="00CD673D"/>
    <w:rsid w:val="00CE3C3E"/>
    <w:rsid w:val="00CE60C6"/>
    <w:rsid w:val="00CE705B"/>
    <w:rsid w:val="00CF16A2"/>
    <w:rsid w:val="00CF2682"/>
    <w:rsid w:val="00CF3AC4"/>
    <w:rsid w:val="00CF5768"/>
    <w:rsid w:val="00D022C6"/>
    <w:rsid w:val="00D03640"/>
    <w:rsid w:val="00D05F53"/>
    <w:rsid w:val="00D0629D"/>
    <w:rsid w:val="00D10652"/>
    <w:rsid w:val="00D1391C"/>
    <w:rsid w:val="00D15C69"/>
    <w:rsid w:val="00D31126"/>
    <w:rsid w:val="00D36244"/>
    <w:rsid w:val="00D3792C"/>
    <w:rsid w:val="00D450C7"/>
    <w:rsid w:val="00D45C6F"/>
    <w:rsid w:val="00D504D3"/>
    <w:rsid w:val="00D52688"/>
    <w:rsid w:val="00D54232"/>
    <w:rsid w:val="00D55455"/>
    <w:rsid w:val="00D57A18"/>
    <w:rsid w:val="00D63B06"/>
    <w:rsid w:val="00D82EAA"/>
    <w:rsid w:val="00D855A2"/>
    <w:rsid w:val="00D87A49"/>
    <w:rsid w:val="00D90892"/>
    <w:rsid w:val="00D91CA2"/>
    <w:rsid w:val="00D9445E"/>
    <w:rsid w:val="00D96C86"/>
    <w:rsid w:val="00D97A76"/>
    <w:rsid w:val="00DA089F"/>
    <w:rsid w:val="00DA182F"/>
    <w:rsid w:val="00DA370C"/>
    <w:rsid w:val="00DA7EE7"/>
    <w:rsid w:val="00DB0895"/>
    <w:rsid w:val="00DB4313"/>
    <w:rsid w:val="00DC6AB5"/>
    <w:rsid w:val="00DD04A5"/>
    <w:rsid w:val="00DD0EE2"/>
    <w:rsid w:val="00DD2EFA"/>
    <w:rsid w:val="00DD3622"/>
    <w:rsid w:val="00DD5A2B"/>
    <w:rsid w:val="00DD5A4C"/>
    <w:rsid w:val="00DD5BDB"/>
    <w:rsid w:val="00DD6834"/>
    <w:rsid w:val="00DE09DA"/>
    <w:rsid w:val="00DE1D9D"/>
    <w:rsid w:val="00DE2E61"/>
    <w:rsid w:val="00DF15A9"/>
    <w:rsid w:val="00DF22B8"/>
    <w:rsid w:val="00DF4D83"/>
    <w:rsid w:val="00DF6A35"/>
    <w:rsid w:val="00E01202"/>
    <w:rsid w:val="00E0174C"/>
    <w:rsid w:val="00E0189E"/>
    <w:rsid w:val="00E20CE8"/>
    <w:rsid w:val="00E22457"/>
    <w:rsid w:val="00E34615"/>
    <w:rsid w:val="00E34DC9"/>
    <w:rsid w:val="00E364F7"/>
    <w:rsid w:val="00E3655A"/>
    <w:rsid w:val="00E41A6E"/>
    <w:rsid w:val="00E43CA1"/>
    <w:rsid w:val="00E452F4"/>
    <w:rsid w:val="00E47AF1"/>
    <w:rsid w:val="00E506B4"/>
    <w:rsid w:val="00E51522"/>
    <w:rsid w:val="00E6168B"/>
    <w:rsid w:val="00E66550"/>
    <w:rsid w:val="00E6737A"/>
    <w:rsid w:val="00E81AFB"/>
    <w:rsid w:val="00E85F2C"/>
    <w:rsid w:val="00E902AA"/>
    <w:rsid w:val="00E90AB4"/>
    <w:rsid w:val="00EA1C83"/>
    <w:rsid w:val="00EA3879"/>
    <w:rsid w:val="00EA4652"/>
    <w:rsid w:val="00EB296E"/>
    <w:rsid w:val="00EB3279"/>
    <w:rsid w:val="00EB3B07"/>
    <w:rsid w:val="00EB3FD2"/>
    <w:rsid w:val="00EC3185"/>
    <w:rsid w:val="00EC42F3"/>
    <w:rsid w:val="00ED014D"/>
    <w:rsid w:val="00ED2DF4"/>
    <w:rsid w:val="00ED37B5"/>
    <w:rsid w:val="00ED6166"/>
    <w:rsid w:val="00EE03E8"/>
    <w:rsid w:val="00EE078C"/>
    <w:rsid w:val="00EE251E"/>
    <w:rsid w:val="00EE3722"/>
    <w:rsid w:val="00EE449F"/>
    <w:rsid w:val="00EF4904"/>
    <w:rsid w:val="00EF5394"/>
    <w:rsid w:val="00EF75EE"/>
    <w:rsid w:val="00F00DF7"/>
    <w:rsid w:val="00F015B1"/>
    <w:rsid w:val="00F04C05"/>
    <w:rsid w:val="00F05AD6"/>
    <w:rsid w:val="00F069D6"/>
    <w:rsid w:val="00F07243"/>
    <w:rsid w:val="00F16203"/>
    <w:rsid w:val="00F23A62"/>
    <w:rsid w:val="00F2721E"/>
    <w:rsid w:val="00F32F7A"/>
    <w:rsid w:val="00F4222C"/>
    <w:rsid w:val="00F43D04"/>
    <w:rsid w:val="00F71E96"/>
    <w:rsid w:val="00F727D0"/>
    <w:rsid w:val="00F75F46"/>
    <w:rsid w:val="00F7670A"/>
    <w:rsid w:val="00F77552"/>
    <w:rsid w:val="00F77870"/>
    <w:rsid w:val="00F8418D"/>
    <w:rsid w:val="00F8494D"/>
    <w:rsid w:val="00F854B0"/>
    <w:rsid w:val="00F854F5"/>
    <w:rsid w:val="00F93433"/>
    <w:rsid w:val="00F9347F"/>
    <w:rsid w:val="00F954C0"/>
    <w:rsid w:val="00FA00CC"/>
    <w:rsid w:val="00FA206D"/>
    <w:rsid w:val="00FA2C75"/>
    <w:rsid w:val="00FB07CE"/>
    <w:rsid w:val="00FB5526"/>
    <w:rsid w:val="00FC0268"/>
    <w:rsid w:val="00FC0AAB"/>
    <w:rsid w:val="00FC3DF3"/>
    <w:rsid w:val="00FC518F"/>
    <w:rsid w:val="00FC6CC1"/>
    <w:rsid w:val="00FD140D"/>
    <w:rsid w:val="00FD3630"/>
    <w:rsid w:val="00FD4BDF"/>
    <w:rsid w:val="00FE5B95"/>
    <w:rsid w:val="00FE628C"/>
    <w:rsid w:val="00FE65AB"/>
    <w:rsid w:val="00FF08A5"/>
    <w:rsid w:val="00FF23AB"/>
    <w:rsid w:val="00FF3271"/>
    <w:rsid w:val="00FF3CD4"/>
    <w:rsid w:val="00FF4C64"/>
    <w:rsid w:val="00FF67C1"/>
    <w:rsid w:val="13CE2B7C"/>
    <w:rsid w:val="4B884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spacing w:beforeAutospacing="1" w:afterAutospacing="1" w:line="300" w:lineRule="auto"/>
      <w:jc w:val="left"/>
    </w:pPr>
    <w:rPr>
      <w:rFonts w:ascii="Times New Roman" w:hAnsi="Times New Roman" w:eastAsia="宋体" w:cs="Times New Roman"/>
      <w:kern w:val="0"/>
      <w:sz w:val="24"/>
      <w:szCs w:val="21"/>
    </w:rPr>
  </w:style>
  <w:style w:type="character" w:customStyle="1" w:styleId="8">
    <w:name w:val="页眉 Char"/>
    <w:basedOn w:val="7"/>
    <w:link w:val="4"/>
    <w:uiPriority w:val="99"/>
    <w:rPr>
      <w:sz w:val="18"/>
      <w:szCs w:val="18"/>
    </w:rPr>
  </w:style>
  <w:style w:type="character" w:customStyle="1" w:styleId="9">
    <w:name w:val="页脚 Char"/>
    <w:basedOn w:val="7"/>
    <w:link w:val="3"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sz w:val="18"/>
      <w:szCs w:val="18"/>
    </w:rPr>
  </w:style>
  <w:style w:type="character" w:styleId="11">
    <w:name w:val="Placeholder Text"/>
    <w:basedOn w:val="7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9.bin"/><Relationship Id="rId88" Type="http://schemas.openxmlformats.org/officeDocument/2006/relationships/oleObject" Target="embeddings/oleObject38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3.png"/><Relationship Id="rId80" Type="http://schemas.openxmlformats.org/officeDocument/2006/relationships/image" Target="media/image42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6.png"/><Relationship Id="rId67" Type="http://schemas.openxmlformats.org/officeDocument/2006/relationships/image" Target="media/image35.png"/><Relationship Id="rId66" Type="http://schemas.openxmlformats.org/officeDocument/2006/relationships/image" Target="media/image34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1.png"/><Relationship Id="rId6" Type="http://schemas.openxmlformats.org/officeDocument/2006/relationships/image" Target="media/image2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image" Target="media/image1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jpeg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6" Type="http://schemas.openxmlformats.org/officeDocument/2006/relationships/fontTable" Target="fontTable.xml"/><Relationship Id="rId165" Type="http://schemas.openxmlformats.org/officeDocument/2006/relationships/image" Target="media/image78.png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2.bin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8.bin"/><Relationship Id="rId153" Type="http://schemas.openxmlformats.org/officeDocument/2006/relationships/oleObject" Target="embeddings/oleObject77.bin"/><Relationship Id="rId152" Type="http://schemas.openxmlformats.org/officeDocument/2006/relationships/oleObject" Target="embeddings/oleObject76.bin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image" Target="media/image8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png"/><Relationship Id="rId137" Type="http://schemas.openxmlformats.org/officeDocument/2006/relationships/image" Target="media/image66.png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oleObject" Target="embeddings/oleObject65.bin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image" Target="media/image7.png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oleObject" Target="embeddings/oleObject58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60.png"/><Relationship Id="rId12" Type="http://schemas.openxmlformats.org/officeDocument/2006/relationships/image" Target="media/image6.png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oleObject" Target="embeddings/oleObject52.bin"/><Relationship Id="rId110" Type="http://schemas.openxmlformats.org/officeDocument/2006/relationships/image" Target="media/image55.wmf"/><Relationship Id="rId11" Type="http://schemas.openxmlformats.org/officeDocument/2006/relationships/image" Target="media/image5.png"/><Relationship Id="rId109" Type="http://schemas.openxmlformats.org/officeDocument/2006/relationships/oleObject" Target="embeddings/oleObject51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8.bin"/><Relationship Id="rId102" Type="http://schemas.openxmlformats.org/officeDocument/2006/relationships/oleObject" Target="embeddings/oleObject47.bin"/><Relationship Id="rId101" Type="http://schemas.openxmlformats.org/officeDocument/2006/relationships/oleObject" Target="embeddings/oleObject46.bin"/><Relationship Id="rId100" Type="http://schemas.openxmlformats.org/officeDocument/2006/relationships/oleObject" Target="embeddings/oleObject45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50</Words>
  <Characters>4279</Characters>
  <Lines>35</Lines>
  <Paragraphs>10</Paragraphs>
  <TotalTime>147</TotalTime>
  <ScaleCrop>false</ScaleCrop>
  <LinksUpToDate>false</LinksUpToDate>
  <CharactersWithSpaces>5019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29T08:22:00Z</dcterms:created>
  <dc:creator>弦月三星</dc:creator>
  <cp:lastModifiedBy>86949</cp:lastModifiedBy>
  <cp:lastPrinted>2023-09-29T14:00:00Z</cp:lastPrinted>
  <dcterms:modified xsi:type="dcterms:W3CDTF">2023-10-11T03:36:13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781F43AC8DB4CCF868028FF17CF6007_13</vt:lpwstr>
  </property>
</Properties>
</file>